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1C893C" w14:textId="7E8D6D0B" w:rsidR="00BC2929" w:rsidRDefault="009D64DF" w:rsidP="009D64DF">
      <w:pPr>
        <w:pStyle w:val="1"/>
      </w:pPr>
      <w:r>
        <w:t>Задачи на лемму о разрастании для регулярных языков</w:t>
      </w:r>
    </w:p>
    <w:p w14:paraId="129D2F51" w14:textId="5F260D24" w:rsidR="009D64DF" w:rsidRDefault="009D64DF" w:rsidP="009D64DF">
      <w:r>
        <w:t>Помимо примеров, разобранных на лекции, рассмотрим некоторые более трудные задачи.</w:t>
      </w:r>
    </w:p>
    <w:p w14:paraId="51D309D3" w14:textId="38EB9205" w:rsidR="009D64DF" w:rsidRPr="009D64DF" w:rsidRDefault="009D64DF" w:rsidP="009D64DF">
      <w:pPr>
        <w:pStyle w:val="a3"/>
        <w:numPr>
          <w:ilvl w:val="0"/>
          <w:numId w:val="1"/>
        </w:numPr>
      </w:pPr>
      <w:r>
        <w:t xml:space="preserve">Язык </w:t>
      </w:r>
      <w:r w:rsidRPr="009D64DF">
        <w:rPr>
          <w:position w:val="-12"/>
        </w:rPr>
        <w:object w:dxaOrig="960" w:dyaOrig="420" w14:anchorId="557B4A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.7pt" o:ole="">
            <v:imagedata r:id="rId5" o:title=""/>
          </v:shape>
          <o:OLEObject Type="Embed" ProgID="Equation.DSMT4" ShapeID="_x0000_i1025" DrawAspect="Content" ObjectID="_1793476274" r:id="rId6"/>
        </w:object>
      </w:r>
      <w:r>
        <w:rPr>
          <w:lang w:val="en-US"/>
        </w:rPr>
        <w:t xml:space="preserve">, </w:t>
      </w:r>
      <w:r>
        <w:t xml:space="preserve">где </w:t>
      </w:r>
      <w:r w:rsidRPr="009D64DF">
        <w:rPr>
          <w:position w:val="-12"/>
        </w:rPr>
        <w:object w:dxaOrig="1980" w:dyaOrig="420" w14:anchorId="7E53ECA1">
          <v:shape id="_x0000_i1026" type="#_x0000_t75" style="width:99.7pt;height:21.7pt" o:ole="">
            <v:imagedata r:id="rId7" o:title=""/>
          </v:shape>
          <o:OLEObject Type="Embed" ProgID="Equation.DSMT4" ShapeID="_x0000_i1026" DrawAspect="Content" ObjectID="_1793476275" r:id="rId8"/>
        </w:object>
      </w:r>
      <w:r>
        <w:rPr>
          <w:lang w:val="en-US"/>
        </w:rPr>
        <w:t>.</w:t>
      </w:r>
    </w:p>
    <w:p w14:paraId="404D9B0A" w14:textId="22674832" w:rsidR="009D64DF" w:rsidRDefault="009D64DF" w:rsidP="009D64DF">
      <w:pPr>
        <w:pStyle w:val="a3"/>
      </w:pPr>
      <w:r>
        <w:t>Чтобы доказать нерегулярность такого языка, рассмотрим пересечение</w:t>
      </w:r>
    </w:p>
    <w:p w14:paraId="6F49767C" w14:textId="14F0B120" w:rsidR="009D64DF" w:rsidRPr="00EB11B6" w:rsidRDefault="00AF3163" w:rsidP="009D64DF">
      <w:pPr>
        <w:pStyle w:val="a3"/>
      </w:pPr>
      <w:r w:rsidRPr="009D64DF">
        <w:rPr>
          <w:position w:val="-12"/>
        </w:rPr>
        <w:object w:dxaOrig="5200" w:dyaOrig="420" w14:anchorId="5EE769DD">
          <v:shape id="_x0000_i1027" type="#_x0000_t75" style="width:260.3pt;height:21.7pt" o:ole="">
            <v:imagedata r:id="rId9" o:title=""/>
          </v:shape>
          <o:OLEObject Type="Embed" ProgID="Equation.DSMT4" ShapeID="_x0000_i1027" DrawAspect="Content" ObjectID="_1793476276" r:id="rId10"/>
        </w:object>
      </w:r>
      <w:r w:rsidR="00CA1979" w:rsidRPr="00EB11B6">
        <w:t>.</w:t>
      </w:r>
    </w:p>
    <w:p w14:paraId="419AF356" w14:textId="2BC04F20" w:rsidR="00CA1979" w:rsidRDefault="00CA1979" w:rsidP="009D64DF">
      <w:pPr>
        <w:pStyle w:val="a3"/>
      </w:pPr>
      <w:r>
        <w:t xml:space="preserve">Заметим, что в силу того, что пустая цепочка не принадлежит языку </w:t>
      </w:r>
      <w:r w:rsidRPr="00CA1979">
        <w:rPr>
          <w:position w:val="-12"/>
        </w:rPr>
        <w:object w:dxaOrig="279" w:dyaOrig="380" w14:anchorId="3985BDE8">
          <v:shape id="_x0000_i1028" type="#_x0000_t75" style="width:13.85pt;height:18.9pt" o:ole="">
            <v:imagedata r:id="rId11" o:title=""/>
          </v:shape>
          <o:OLEObject Type="Embed" ProgID="Equation.DSMT4" ShapeID="_x0000_i1028" DrawAspect="Content" ObjectID="_1793476277" r:id="rId12"/>
        </w:object>
      </w:r>
      <w:r w:rsidRPr="00CA1979">
        <w:t xml:space="preserve">, </w:t>
      </w:r>
      <w:r>
        <w:t xml:space="preserve">каждая цепочка языка </w:t>
      </w:r>
      <w:r w:rsidRPr="00CA1979">
        <w:rPr>
          <w:position w:val="-4"/>
        </w:rPr>
        <w:object w:dxaOrig="240" w:dyaOrig="279" w14:anchorId="075CAFBB">
          <v:shape id="_x0000_i1029" type="#_x0000_t75" style="width:12pt;height:13.85pt" o:ole="">
            <v:imagedata r:id="rId13" o:title=""/>
          </v:shape>
          <o:OLEObject Type="Embed" ProgID="Equation.DSMT4" ShapeID="_x0000_i1029" DrawAspect="Content" ObjectID="_1793476278" r:id="rId14"/>
        </w:object>
      </w:r>
      <w:r>
        <w:t xml:space="preserve">начинается префиксом вида </w:t>
      </w:r>
      <w:r w:rsidRPr="009D64DF">
        <w:rPr>
          <w:position w:val="-12"/>
        </w:rPr>
        <w:object w:dxaOrig="2340" w:dyaOrig="420" w14:anchorId="10757874">
          <v:shape id="_x0000_i1030" type="#_x0000_t75" style="width:117.25pt;height:21.7pt" o:ole="">
            <v:imagedata r:id="rId15" o:title=""/>
          </v:shape>
          <o:OLEObject Type="Embed" ProgID="Equation.DSMT4" ShapeID="_x0000_i1030" DrawAspect="Content" ObjectID="_1793476279" r:id="rId16"/>
        </w:object>
      </w:r>
      <w:r>
        <w:t xml:space="preserve">, поэтому пересечение </w:t>
      </w:r>
      <w:r w:rsidRPr="00CA1979">
        <w:rPr>
          <w:position w:val="-6"/>
        </w:rPr>
        <w:object w:dxaOrig="1660" w:dyaOrig="300" w14:anchorId="5915D5EF">
          <v:shape id="_x0000_i1031" type="#_x0000_t75" style="width:83.1pt;height:15.7pt" o:ole="">
            <v:imagedata r:id="rId17" o:title=""/>
          </v:shape>
          <o:OLEObject Type="Embed" ProgID="Equation.DSMT4" ShapeID="_x0000_i1031" DrawAspect="Content" ObjectID="_1793476280" r:id="rId18"/>
        </w:object>
      </w:r>
      <w:r w:rsidR="00C134D7">
        <w:t>.</w:t>
      </w:r>
    </w:p>
    <w:p w14:paraId="0BA8370D" w14:textId="13DEDB8E" w:rsidR="00C134D7" w:rsidRDefault="00C134D7" w:rsidP="009D64DF">
      <w:pPr>
        <w:pStyle w:val="a3"/>
      </w:pPr>
      <w:r>
        <w:t>Рассмотрим тогда достаточно длинную цепочку записанного выше пересечения</w:t>
      </w:r>
      <w:r w:rsidR="00AF3163" w:rsidRPr="00AF3163">
        <w:t xml:space="preserve"> </w:t>
      </w:r>
      <w:r w:rsidR="00AF3163" w:rsidRPr="00AF3163">
        <w:rPr>
          <w:position w:val="-12"/>
        </w:rPr>
        <w:object w:dxaOrig="320" w:dyaOrig="380" w14:anchorId="35721863">
          <v:shape id="_x0000_i1032" type="#_x0000_t75" style="width:16.15pt;height:18.9pt" o:ole="">
            <v:imagedata r:id="rId19" o:title=""/>
          </v:shape>
          <o:OLEObject Type="Embed" ProgID="Equation.DSMT4" ShapeID="_x0000_i1032" DrawAspect="Content" ObjectID="_1793476281" r:id="rId20"/>
        </w:object>
      </w:r>
      <w:r>
        <w:t xml:space="preserve">. На рисунке ниже показаны различные возможные способы расположения накачиваемой цепочки </w:t>
      </w:r>
      <w:r w:rsidRPr="00C134D7">
        <w:rPr>
          <w:position w:val="-6"/>
        </w:rPr>
        <w:object w:dxaOrig="200" w:dyaOrig="240" w14:anchorId="51543CFA">
          <v:shape id="_x0000_i1033" type="#_x0000_t75" style="width:10.15pt;height:12pt" o:ole="">
            <v:imagedata r:id="rId21" o:title=""/>
          </v:shape>
          <o:OLEObject Type="Embed" ProgID="Equation.DSMT4" ShapeID="_x0000_i1033" DrawAspect="Content" ObjectID="_1793476282" r:id="rId22"/>
        </w:object>
      </w:r>
      <w:r w:rsidRPr="00C134D7">
        <w:t xml:space="preserve"> </w:t>
      </w:r>
      <w:r>
        <w:t>из леммы о разрастании.</w:t>
      </w:r>
    </w:p>
    <w:p w14:paraId="0745F2EB" w14:textId="5BE9AE02" w:rsidR="00C134D7" w:rsidRDefault="003800F5" w:rsidP="009D64DF">
      <w:pPr>
        <w:pStyle w:val="a3"/>
      </w:pPr>
      <w:r>
        <w:rPr>
          <w:noProof/>
        </w:rPr>
        <mc:AlternateContent>
          <mc:Choice Requires="aink">
            <w:drawing>
              <wp:anchor distT="0" distB="0" distL="114300" distR="114300" simplePos="0" relativeHeight="251712512" behindDoc="0" locked="0" layoutInCell="1" allowOverlap="1" wp14:anchorId="6C69DABF" wp14:editId="373C15B4">
                <wp:simplePos x="0" y="0"/>
                <wp:positionH relativeFrom="column">
                  <wp:posOffset>2445385</wp:posOffset>
                </wp:positionH>
                <wp:positionV relativeFrom="paragraph">
                  <wp:posOffset>-78105</wp:posOffset>
                </wp:positionV>
                <wp:extent cx="1278890" cy="414655"/>
                <wp:effectExtent l="57150" t="57150" r="35560" b="42545"/>
                <wp:wrapNone/>
                <wp:docPr id="54" name="Рукописный ввод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278890" cy="41465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712512" behindDoc="0" locked="0" layoutInCell="1" allowOverlap="1" wp14:anchorId="6C69DABF" wp14:editId="373C15B4">
                <wp:simplePos x="0" y="0"/>
                <wp:positionH relativeFrom="column">
                  <wp:posOffset>2445385</wp:posOffset>
                </wp:positionH>
                <wp:positionV relativeFrom="paragraph">
                  <wp:posOffset>-78105</wp:posOffset>
                </wp:positionV>
                <wp:extent cx="1278890" cy="414655"/>
                <wp:effectExtent l="57150" t="57150" r="35560" b="42545"/>
                <wp:wrapNone/>
                <wp:docPr id="54" name="Рукописный ввод 5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4" name="Рукописный ввод 54"/>
                        <pic:cNvPicPr/>
                      </pic:nvPicPr>
                      <pic:blipFill>
                        <a:blip r:embed="rId2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14525" cy="63026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6645915" wp14:editId="7F36DA3D">
                <wp:simplePos x="0" y="0"/>
                <wp:positionH relativeFrom="column">
                  <wp:posOffset>1254125</wp:posOffset>
                </wp:positionH>
                <wp:positionV relativeFrom="paragraph">
                  <wp:posOffset>55245</wp:posOffset>
                </wp:positionV>
                <wp:extent cx="781585" cy="250190"/>
                <wp:effectExtent l="57150" t="38100" r="57150" b="54610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81585" cy="2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63DF9" id="Рукописный ввод 49" o:spid="_x0000_s1026" type="#_x0000_t75" style="position:absolute;margin-left:98.05pt;margin-top:3.65pt;width:63pt;height:21.1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">
                <v:imagedata r:id="rId26" o:title=""/>
              </v:shape>
            </w:pict>
          </mc:Fallback>
        </mc:AlternateContent>
      </w:r>
    </w:p>
    <w:p w14:paraId="11151DEE" w14:textId="77777777" w:rsidR="003800F5" w:rsidRDefault="003800F5" w:rsidP="009D64DF">
      <w:pPr>
        <w:pStyle w:val="a3"/>
      </w:pPr>
      <w:r>
        <w:rPr>
          <w:noProof/>
        </w:rPr>
        <mc:AlternateContent>
          <mc:Choice Requires="aink">
            <w:drawing>
              <wp:anchor distT="0" distB="0" distL="114300" distR="114300" simplePos="0" relativeHeight="251713536" behindDoc="0" locked="0" layoutInCell="1" allowOverlap="1" wp14:anchorId="30720F13" wp14:editId="29C050C6">
                <wp:simplePos x="0" y="0"/>
                <wp:positionH relativeFrom="column">
                  <wp:posOffset>5652640</wp:posOffset>
                </wp:positionH>
                <wp:positionV relativeFrom="paragraph">
                  <wp:posOffset>676143</wp:posOffset>
                </wp:positionV>
                <wp:extent cx="360" cy="360"/>
                <wp:effectExtent l="57150" t="38100" r="38100" b="57150"/>
                <wp:wrapNone/>
                <wp:docPr id="55" name="Рукописный ввод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713536" behindDoc="0" locked="0" layoutInCell="1" allowOverlap="1" wp14:anchorId="30720F13" wp14:editId="29C050C6">
                <wp:simplePos x="0" y="0"/>
                <wp:positionH relativeFrom="column">
                  <wp:posOffset>5652640</wp:posOffset>
                </wp:positionH>
                <wp:positionV relativeFrom="paragraph">
                  <wp:posOffset>676143</wp:posOffset>
                </wp:positionV>
                <wp:extent cx="360" cy="360"/>
                <wp:effectExtent l="57150" t="38100" r="38100" b="57150"/>
                <wp:wrapNone/>
                <wp:docPr id="55" name="Рукописный ввод 5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5" name="Рукописный ввод 55"/>
                        <pic:cNvPicPr/>
                      </pic:nvPicPr>
                      <pic:blipFill>
                        <a:blip r:embed="rId2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6000" cy="21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3CC6B029" wp14:editId="2AC45731">
                <wp:simplePos x="0" y="0"/>
                <wp:positionH relativeFrom="column">
                  <wp:posOffset>2514880</wp:posOffset>
                </wp:positionH>
                <wp:positionV relativeFrom="paragraph">
                  <wp:posOffset>657783</wp:posOffset>
                </wp:positionV>
                <wp:extent cx="223200" cy="164520"/>
                <wp:effectExtent l="38100" t="57150" r="43815" b="45085"/>
                <wp:wrapNone/>
                <wp:docPr id="51" name="Рукописный ввод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232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83F60" id="Рукописный ввод 51" o:spid="_x0000_s1026" type="#_x0000_t75" style="position:absolute;margin-left:197.3pt;margin-top:51.1pt;width:18.95pt;height:14.3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7D5941E7" wp14:editId="6B4E04D4">
                <wp:simplePos x="0" y="0"/>
                <wp:positionH relativeFrom="column">
                  <wp:posOffset>2244520</wp:posOffset>
                </wp:positionH>
                <wp:positionV relativeFrom="paragraph">
                  <wp:posOffset>399303</wp:posOffset>
                </wp:positionV>
                <wp:extent cx="664560" cy="180720"/>
                <wp:effectExtent l="57150" t="38100" r="21590" b="48260"/>
                <wp:wrapNone/>
                <wp:docPr id="50" name="Рукописный ввод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6645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C1E82" id="Рукописный ввод 50" o:spid="_x0000_s1026" type="#_x0000_t75" style="position:absolute;margin-left:176.05pt;margin-top:30.75pt;width:53.75pt;height:15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">
                <v:imagedata r:id="rId32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8A2C561" wp14:editId="038D8CEB">
                <wp:simplePos x="0" y="0"/>
                <wp:positionH relativeFrom="column">
                  <wp:posOffset>4523105</wp:posOffset>
                </wp:positionH>
                <wp:positionV relativeFrom="paragraph">
                  <wp:posOffset>627380</wp:posOffset>
                </wp:positionV>
                <wp:extent cx="207030" cy="272795"/>
                <wp:effectExtent l="57150" t="57150" r="40640" b="5143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07030" cy="272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584D2" id="Рукописный ввод 46" o:spid="_x0000_s1026" type="#_x0000_t75" style="position:absolute;margin-left:355.45pt;margin-top:48.7pt;width:17.7pt;height:22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">
                <v:imagedata r:id="rId34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1E816C55" wp14:editId="3555BA5B">
                <wp:simplePos x="0" y="0"/>
                <wp:positionH relativeFrom="column">
                  <wp:posOffset>3671920</wp:posOffset>
                </wp:positionH>
                <wp:positionV relativeFrom="paragraph">
                  <wp:posOffset>426663</wp:posOffset>
                </wp:positionV>
                <wp:extent cx="1546560" cy="111960"/>
                <wp:effectExtent l="38100" t="38100" r="53975" b="40640"/>
                <wp:wrapNone/>
                <wp:docPr id="43" name="Рукописный ввод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546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5BC5E" id="Рукописный ввод 43" o:spid="_x0000_s1026" type="#_x0000_t75" style="position:absolute;margin-left:288.45pt;margin-top:32.9pt;width:123.2pt;height:10.2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">
                <v:imagedata r:id="rId36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2C0EA8E8" wp14:editId="4D35ABB7">
                <wp:simplePos x="0" y="0"/>
                <wp:positionH relativeFrom="column">
                  <wp:posOffset>4704040</wp:posOffset>
                </wp:positionH>
                <wp:positionV relativeFrom="paragraph">
                  <wp:posOffset>109143</wp:posOffset>
                </wp:positionV>
                <wp:extent cx="75600" cy="232200"/>
                <wp:effectExtent l="38100" t="57150" r="57785" b="53975"/>
                <wp:wrapNone/>
                <wp:docPr id="42" name="Рукописный ввод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756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7C351" id="Рукописный ввод 42" o:spid="_x0000_s1026" type="#_x0000_t75" style="position:absolute;margin-left:369.7pt;margin-top:7.9pt;width:7.35pt;height:19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">
                <v:imagedata r:id="rId38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6CD77A45" wp14:editId="631E496C">
                <wp:simplePos x="0" y="0"/>
                <wp:positionH relativeFrom="column">
                  <wp:posOffset>4156075</wp:posOffset>
                </wp:positionH>
                <wp:positionV relativeFrom="paragraph">
                  <wp:posOffset>239395</wp:posOffset>
                </wp:positionV>
                <wp:extent cx="222075" cy="14040"/>
                <wp:effectExtent l="38100" t="57150" r="45085" b="4318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22075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71944" id="Рукописный ввод 41" o:spid="_x0000_s1026" type="#_x0000_t75" style="position:absolute;margin-left:326.55pt;margin-top:18.15pt;width:18.9pt;height:2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">
                <v:imagedata r:id="rId40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732FD3F" wp14:editId="4F6BD31E">
                <wp:simplePos x="0" y="0"/>
                <wp:positionH relativeFrom="column">
                  <wp:posOffset>3823840</wp:posOffset>
                </wp:positionH>
                <wp:positionV relativeFrom="paragraph">
                  <wp:posOffset>83223</wp:posOffset>
                </wp:positionV>
                <wp:extent cx="141120" cy="209160"/>
                <wp:effectExtent l="38100" t="38100" r="30480" b="577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11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EBA43" id="Рукописный ввод 38" o:spid="_x0000_s1026" type="#_x0000_t75" style="position:absolute;margin-left:300.4pt;margin-top:5.85pt;width:12.5pt;height:17.8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">
                <v:imagedata r:id="rId42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317F4701" wp14:editId="6AE54816">
                <wp:simplePos x="0" y="0"/>
                <wp:positionH relativeFrom="column">
                  <wp:posOffset>3227070</wp:posOffset>
                </wp:positionH>
                <wp:positionV relativeFrom="paragraph">
                  <wp:posOffset>613410</wp:posOffset>
                </wp:positionV>
                <wp:extent cx="263630" cy="242500"/>
                <wp:effectExtent l="38100" t="38100" r="41275" b="43815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63630" cy="242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93E0" id="Рукописный ввод 37" o:spid="_x0000_s1026" type="#_x0000_t75" style="position:absolute;margin-left:253.4pt;margin-top:47.6pt;width:22.15pt;height:20.5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">
                <v:imagedata r:id="rId44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623919F1" wp14:editId="406AFD39">
                <wp:simplePos x="0" y="0"/>
                <wp:positionH relativeFrom="column">
                  <wp:posOffset>2639440</wp:posOffset>
                </wp:positionH>
                <wp:positionV relativeFrom="paragraph">
                  <wp:posOffset>447183</wp:posOffset>
                </wp:positionV>
                <wp:extent cx="1017720" cy="76320"/>
                <wp:effectExtent l="38100" t="38100" r="49530" b="57150"/>
                <wp:wrapNone/>
                <wp:docPr id="34" name="Рукописный ввод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0177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3D67A" id="Рукописный ввод 34" o:spid="_x0000_s1026" type="#_x0000_t75" style="position:absolute;margin-left:207.15pt;margin-top:34.5pt;width:81.55pt;height:7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">
                <v:imagedata r:id="rId46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28ACEDC4" wp14:editId="25ED43B7">
                <wp:simplePos x="0" y="0"/>
                <wp:positionH relativeFrom="column">
                  <wp:posOffset>2713355</wp:posOffset>
                </wp:positionH>
                <wp:positionV relativeFrom="paragraph">
                  <wp:posOffset>128905</wp:posOffset>
                </wp:positionV>
                <wp:extent cx="910685" cy="312480"/>
                <wp:effectExtent l="38100" t="57150" r="41910" b="49530"/>
                <wp:wrapNone/>
                <wp:docPr id="33" name="Рукописный ввод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10685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31193" id="Рукописный ввод 33" o:spid="_x0000_s1026" type="#_x0000_t75" style="position:absolute;margin-left:212.95pt;margin-top:9.45pt;width:73.1pt;height:2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">
                <v:imagedata r:id="rId48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51BCA96" wp14:editId="5166280D">
                <wp:simplePos x="0" y="0"/>
                <wp:positionH relativeFrom="column">
                  <wp:posOffset>2007870</wp:posOffset>
                </wp:positionH>
                <wp:positionV relativeFrom="paragraph">
                  <wp:posOffset>662305</wp:posOffset>
                </wp:positionV>
                <wp:extent cx="230795" cy="217760"/>
                <wp:effectExtent l="57150" t="38100" r="55245" b="49530"/>
                <wp:wrapNone/>
                <wp:docPr id="25" name="Рукописный ввод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30795" cy="2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53451" id="Рукописный ввод 25" o:spid="_x0000_s1026" type="#_x0000_t75" style="position:absolute;margin-left:157.4pt;margin-top:51.45pt;width:19.55pt;height:18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">
                <v:imagedata r:id="rId50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083803AE" wp14:editId="571B4DF8">
                <wp:simplePos x="0" y="0"/>
                <wp:positionH relativeFrom="column">
                  <wp:posOffset>1524000</wp:posOffset>
                </wp:positionH>
                <wp:positionV relativeFrom="paragraph">
                  <wp:posOffset>67945</wp:posOffset>
                </wp:positionV>
                <wp:extent cx="1060960" cy="463405"/>
                <wp:effectExtent l="38100" t="57150" r="44450" b="51435"/>
                <wp:wrapNone/>
                <wp:docPr id="26" name="Рукописный ввод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60960" cy="463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18B92" id="Рукописный ввод 26" o:spid="_x0000_s1026" type="#_x0000_t75" style="position:absolute;margin-left:119.3pt;margin-top:4.65pt;width:85pt;height:37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">
                <v:imagedata r:id="rId52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053550A6" wp14:editId="4502E81F">
                <wp:simplePos x="0" y="0"/>
                <wp:positionH relativeFrom="column">
                  <wp:posOffset>1031240</wp:posOffset>
                </wp:positionH>
                <wp:positionV relativeFrom="paragraph">
                  <wp:posOffset>613410</wp:posOffset>
                </wp:positionV>
                <wp:extent cx="210995" cy="168175"/>
                <wp:effectExtent l="57150" t="38100" r="55880" b="41910"/>
                <wp:wrapNone/>
                <wp:docPr id="13" name="Рукописный ввод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10995" cy="168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8FFB1" id="Рукописный ввод 13" o:spid="_x0000_s1026" type="#_x0000_t75" style="position:absolute;margin-left:80.5pt;margin-top:47.6pt;width:18pt;height:14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">
                <v:imagedata r:id="rId54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48B96C0" wp14:editId="0DFFA648">
                <wp:simplePos x="0" y="0"/>
                <wp:positionH relativeFrom="column">
                  <wp:posOffset>464320</wp:posOffset>
                </wp:positionH>
                <wp:positionV relativeFrom="paragraph">
                  <wp:posOffset>407223</wp:posOffset>
                </wp:positionV>
                <wp:extent cx="994680" cy="119160"/>
                <wp:effectExtent l="57150" t="57150" r="53340" b="52705"/>
                <wp:wrapNone/>
                <wp:docPr id="10" name="Рукописный ввод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994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3CA5B" id="Рукописный ввод 10" o:spid="_x0000_s1026" type="#_x0000_t75" style="position:absolute;margin-left:35.85pt;margin-top:31.35pt;width:79.7pt;height:10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">
                <v:imagedata r:id="rId56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6A12E58B" wp14:editId="55717753">
                <wp:simplePos x="0" y="0"/>
                <wp:positionH relativeFrom="column">
                  <wp:posOffset>810260</wp:posOffset>
                </wp:positionH>
                <wp:positionV relativeFrom="paragraph">
                  <wp:posOffset>259715</wp:posOffset>
                </wp:positionV>
                <wp:extent cx="194670" cy="7345"/>
                <wp:effectExtent l="38100" t="57150" r="53340" b="50165"/>
                <wp:wrapNone/>
                <wp:docPr id="9" name="Рукописный ввод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94670" cy="7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AD4F6" id="Рукописный ввод 9" o:spid="_x0000_s1026" type="#_x0000_t75" style="position:absolute;margin-left:63.1pt;margin-top:19.75pt;width:16.75pt;height:2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">
                <v:imagedata r:id="rId58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1049C913" wp14:editId="4D7AB99C">
                <wp:simplePos x="0" y="0"/>
                <wp:positionH relativeFrom="column">
                  <wp:posOffset>1237960</wp:posOffset>
                </wp:positionH>
                <wp:positionV relativeFrom="paragraph">
                  <wp:posOffset>184743</wp:posOffset>
                </wp:positionV>
                <wp:extent cx="129600" cy="111960"/>
                <wp:effectExtent l="38100" t="38100" r="41910" b="40640"/>
                <wp:wrapNone/>
                <wp:docPr id="8" name="Рукописный ввод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29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CE370" id="Рукописный ввод 8" o:spid="_x0000_s1026" type="#_x0000_t75" style="position:absolute;margin-left:96.8pt;margin-top:13.85pt;width:11.6pt;height:10.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">
                <v:imagedata r:id="rId60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644151A8" wp14:editId="7F31F7D7">
                <wp:simplePos x="0" y="0"/>
                <wp:positionH relativeFrom="column">
                  <wp:posOffset>537760</wp:posOffset>
                </wp:positionH>
                <wp:positionV relativeFrom="paragraph">
                  <wp:posOffset>200943</wp:posOffset>
                </wp:positionV>
                <wp:extent cx="136080" cy="88200"/>
                <wp:effectExtent l="38100" t="57150" r="54610" b="45720"/>
                <wp:wrapNone/>
                <wp:docPr id="4" name="Рукописный ввод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36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F0261" id="Рукописный ввод 4" o:spid="_x0000_s1026" type="#_x0000_t75" style="position:absolute;margin-left:41.65pt;margin-top:15.1pt;width:12.1pt;height:8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">
                <v:imagedata r:id="rId62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1596F37" wp14:editId="3B1F0B03">
                <wp:simplePos x="0" y="0"/>
                <wp:positionH relativeFrom="column">
                  <wp:posOffset>1510480</wp:posOffset>
                </wp:positionH>
                <wp:positionV relativeFrom="paragraph">
                  <wp:posOffset>142623</wp:posOffset>
                </wp:positionV>
                <wp:extent cx="360" cy="256320"/>
                <wp:effectExtent l="38100" t="38100" r="57150" b="48895"/>
                <wp:wrapNone/>
                <wp:docPr id="3" name="Рукописный ввод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3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8A9A8" id="Рукописный ввод 3" o:spid="_x0000_s1026" type="#_x0000_t75" style="position:absolute;margin-left:118.25pt;margin-top:10.55pt;width:1.45pt;height:21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">
                <v:imagedata r:id="rId64" o:title=""/>
              </v:shape>
            </w:pict>
          </mc:Fallback>
        </mc:AlternateContent>
      </w:r>
      <w:r w:rsidR="00C134D7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4F142F" wp14:editId="0FF471CE">
                <wp:simplePos x="0" y="0"/>
                <wp:positionH relativeFrom="column">
                  <wp:posOffset>430010</wp:posOffset>
                </wp:positionH>
                <wp:positionV relativeFrom="paragraph">
                  <wp:posOffset>115339</wp:posOffset>
                </wp:positionV>
                <wp:extent cx="4849091" cy="318655"/>
                <wp:effectExtent l="0" t="0" r="27940" b="24765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9091" cy="318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5DD04B" id="Прямоугольник 2" o:spid="_x0000_s1026" style="position:absolute;margin-left:33.85pt;margin-top:9.1pt;width:381.8pt;height:25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" fillcolor="white [3201]" strokecolor="#70ad47 [3209]" strokeweight="1pt"/>
            </w:pict>
          </mc:Fallback>
        </mc:AlternateContent>
      </w:r>
      <w:r>
        <w:t xml:space="preserve">                                                                                                                                                          </w:t>
      </w:r>
    </w:p>
    <w:p w14:paraId="4C315AFF" w14:textId="77777777" w:rsidR="003800F5" w:rsidRDefault="003800F5" w:rsidP="009D64DF">
      <w:pPr>
        <w:pStyle w:val="a3"/>
      </w:pPr>
    </w:p>
    <w:p w14:paraId="7BB5F78A" w14:textId="77777777" w:rsidR="003800F5" w:rsidRDefault="003800F5" w:rsidP="009D64DF">
      <w:pPr>
        <w:pStyle w:val="a3"/>
      </w:pPr>
    </w:p>
    <w:p w14:paraId="34AF44AB" w14:textId="77777777" w:rsidR="003800F5" w:rsidRDefault="003800F5" w:rsidP="009D64DF">
      <w:pPr>
        <w:pStyle w:val="a3"/>
      </w:pPr>
    </w:p>
    <w:p w14:paraId="2AC18142" w14:textId="77777777" w:rsidR="003800F5" w:rsidRDefault="003800F5" w:rsidP="009D64DF">
      <w:pPr>
        <w:pStyle w:val="a3"/>
      </w:pPr>
    </w:p>
    <w:p w14:paraId="7F4939DD" w14:textId="77777777" w:rsidR="003800F5" w:rsidRDefault="003800F5" w:rsidP="009D64DF">
      <w:pPr>
        <w:pStyle w:val="a3"/>
      </w:pPr>
    </w:p>
    <w:p w14:paraId="573832FD" w14:textId="3D168CEA" w:rsidR="003800F5" w:rsidRDefault="003800F5" w:rsidP="009D64DF">
      <w:pPr>
        <w:pStyle w:val="a3"/>
      </w:pPr>
      <w:r>
        <w:t xml:space="preserve">Исключая очевидно невозможное расположение накачиваемой цепочки внутри </w:t>
      </w:r>
      <w:r w:rsidR="00437924">
        <w:t>какой-либо</w:t>
      </w:r>
      <w:r>
        <w:t xml:space="preserve"> «зоны» (символов </w:t>
      </w:r>
      <w:r w:rsidRPr="003800F5">
        <w:rPr>
          <w:position w:val="-6"/>
        </w:rPr>
        <w:object w:dxaOrig="220" w:dyaOrig="240" w14:anchorId="604AB83D">
          <v:shape id="_x0000_i1034" type="#_x0000_t75" style="width:11.1pt;height:12pt" o:ole="">
            <v:imagedata r:id="rId65" o:title=""/>
          </v:shape>
          <o:OLEObject Type="Embed" ProgID="Equation.DSMT4" ShapeID="_x0000_i1034" DrawAspect="Content" ObjectID="_1793476283" r:id="rId66"/>
        </w:object>
      </w:r>
      <w:r>
        <w:t xml:space="preserve">или </w:t>
      </w:r>
      <w:r w:rsidRPr="003800F5">
        <w:rPr>
          <w:position w:val="-6"/>
        </w:rPr>
        <w:object w:dxaOrig="200" w:dyaOrig="300" w14:anchorId="13B1CD78">
          <v:shape id="_x0000_i1035" type="#_x0000_t75" style="width:10.15pt;height:15.7pt" o:ole="">
            <v:imagedata r:id="rId67" o:title=""/>
          </v:shape>
          <o:OLEObject Type="Embed" ProgID="Equation.DSMT4" ShapeID="_x0000_i1035" DrawAspect="Content" ObjectID="_1793476284" r:id="rId68"/>
        </w:object>
      </w:r>
      <w:r w:rsidRPr="003800F5">
        <w:t xml:space="preserve">), </w:t>
      </w:r>
      <w:r>
        <w:t>проанализ</w:t>
      </w:r>
      <w:r w:rsidR="00437924">
        <w:t>ируем накачку на стыках зон.</w:t>
      </w:r>
    </w:p>
    <w:p w14:paraId="2528B2C5" w14:textId="436E6F0F" w:rsidR="00437924" w:rsidRDefault="00437924" w:rsidP="009D64DF">
      <w:pPr>
        <w:pStyle w:val="a3"/>
      </w:pPr>
      <w:r>
        <w:t xml:space="preserve">Если </w:t>
      </w:r>
      <w:r w:rsidRPr="00437924">
        <w:rPr>
          <w:position w:val="-12"/>
        </w:rPr>
        <w:object w:dxaOrig="3320" w:dyaOrig="420" w14:anchorId="31FF0635">
          <v:shape id="_x0000_i1036" type="#_x0000_t75" style="width:166.15pt;height:21.7pt" o:ole="">
            <v:imagedata r:id="rId69" o:title=""/>
          </v:shape>
          <o:OLEObject Type="Embed" ProgID="Equation.DSMT4" ShapeID="_x0000_i1036" DrawAspect="Content" ObjectID="_1793476285" r:id="rId70"/>
        </w:object>
      </w:r>
      <w:r w:rsidRPr="00437924">
        <w:t xml:space="preserve">, </w:t>
      </w:r>
      <w:r>
        <w:t xml:space="preserve">получим, что </w:t>
      </w:r>
      <w:r w:rsidRPr="00437924">
        <w:rPr>
          <w:position w:val="-6"/>
        </w:rPr>
        <w:object w:dxaOrig="1480" w:dyaOrig="360" w14:anchorId="4F082BB3">
          <v:shape id="_x0000_i1037" type="#_x0000_t75" style="width:73.85pt;height:18pt" o:ole="">
            <v:imagedata r:id="rId71" o:title=""/>
          </v:shape>
          <o:OLEObject Type="Embed" ProgID="Equation.DSMT4" ShapeID="_x0000_i1037" DrawAspect="Content" ObjectID="_1793476286" r:id="rId72"/>
        </w:object>
      </w:r>
      <w:r w:rsidRPr="00437924">
        <w:t xml:space="preserve">, </w:t>
      </w:r>
      <w:r>
        <w:t xml:space="preserve">то есть при накачке возникнут новые вхождения цепочки </w:t>
      </w:r>
      <w:r w:rsidRPr="00437924">
        <w:rPr>
          <w:position w:val="-6"/>
        </w:rPr>
        <w:object w:dxaOrig="360" w:dyaOrig="300" w14:anchorId="4395AA68">
          <v:shape id="_x0000_i1038" type="#_x0000_t75" style="width:18pt;height:15.7pt" o:ole="">
            <v:imagedata r:id="rId73" o:title=""/>
          </v:shape>
          <o:OLEObject Type="Embed" ProgID="Equation.DSMT4" ShapeID="_x0000_i1038" DrawAspect="Content" ObjectID="_1793476287" r:id="rId74"/>
        </w:object>
      </w:r>
      <w:r w:rsidRPr="00437924">
        <w:t xml:space="preserve">, </w:t>
      </w:r>
      <w:r>
        <w:t xml:space="preserve">что противоречит структуре цепочек языка </w:t>
      </w:r>
      <w:r w:rsidR="00AF3163" w:rsidRPr="00AF3163">
        <w:rPr>
          <w:position w:val="-12"/>
        </w:rPr>
        <w:object w:dxaOrig="320" w:dyaOrig="380" w14:anchorId="3C18CF00">
          <v:shape id="_x0000_i1039" type="#_x0000_t75" style="width:16.15pt;height:18.9pt" o:ole="">
            <v:imagedata r:id="rId19" o:title=""/>
          </v:shape>
          <o:OLEObject Type="Embed" ProgID="Equation.DSMT4" ShapeID="_x0000_i1039" DrawAspect="Content" ObjectID="_1793476288" r:id="rId75"/>
        </w:object>
      </w:r>
      <w:r w:rsidR="00AF3163" w:rsidRPr="00AF3163">
        <w:t xml:space="preserve">, </w:t>
      </w:r>
      <w:r w:rsidR="00AF3163">
        <w:t xml:space="preserve">в которых цепочка </w:t>
      </w:r>
      <w:r w:rsidR="00AF3163" w:rsidRPr="00437924">
        <w:rPr>
          <w:position w:val="-6"/>
        </w:rPr>
        <w:object w:dxaOrig="360" w:dyaOrig="300" w14:anchorId="18BDC817">
          <v:shape id="_x0000_i1040" type="#_x0000_t75" style="width:18pt;height:15.7pt" o:ole="">
            <v:imagedata r:id="rId73" o:title=""/>
          </v:shape>
          <o:OLEObject Type="Embed" ProgID="Equation.DSMT4" ShapeID="_x0000_i1040" DrawAspect="Content" ObjectID="_1793476289" r:id="rId76"/>
        </w:object>
      </w:r>
      <w:r w:rsidR="00AF3163">
        <w:t>входит ровно один раз.</w:t>
      </w:r>
    </w:p>
    <w:p w14:paraId="7EA76E02" w14:textId="00D422AD" w:rsidR="00AF3163" w:rsidRDefault="00AF3163" w:rsidP="009D64DF">
      <w:pPr>
        <w:pStyle w:val="a3"/>
      </w:pPr>
      <w:r>
        <w:t xml:space="preserve">Если же </w:t>
      </w:r>
      <w:r w:rsidRPr="00437924">
        <w:rPr>
          <w:position w:val="-12"/>
        </w:rPr>
        <w:object w:dxaOrig="3320" w:dyaOrig="420" w14:anchorId="7F10DAE7">
          <v:shape id="_x0000_i1041" type="#_x0000_t75" style="width:166.15pt;height:21.7pt" o:ole="">
            <v:imagedata r:id="rId77" o:title=""/>
          </v:shape>
          <o:OLEObject Type="Embed" ProgID="Equation.DSMT4" ShapeID="_x0000_i1041" DrawAspect="Content" ObjectID="_1793476290" r:id="rId78"/>
        </w:object>
      </w:r>
      <w:r>
        <w:t xml:space="preserve">, то </w:t>
      </w:r>
      <w:r w:rsidRPr="00437924">
        <w:rPr>
          <w:position w:val="-6"/>
        </w:rPr>
        <w:object w:dxaOrig="1480" w:dyaOrig="360" w14:anchorId="5ACFB2CB">
          <v:shape id="_x0000_i1042" type="#_x0000_t75" style="width:73.85pt;height:18pt" o:ole="">
            <v:imagedata r:id="rId79" o:title=""/>
          </v:shape>
          <o:OLEObject Type="Embed" ProgID="Equation.DSMT4" ShapeID="_x0000_i1042" DrawAspect="Content" ObjectID="_1793476291" r:id="rId80"/>
        </w:object>
      </w:r>
      <w:r>
        <w:t xml:space="preserve">, и накачка приведет к появлению лишнего вхождения цепочки </w:t>
      </w:r>
      <w:r w:rsidRPr="00437924">
        <w:rPr>
          <w:position w:val="-6"/>
        </w:rPr>
        <w:object w:dxaOrig="360" w:dyaOrig="300" w14:anchorId="4F5206D2">
          <v:shape id="_x0000_i1043" type="#_x0000_t75" style="width:18pt;height:15.7pt" o:ole="">
            <v:imagedata r:id="rId81" o:title=""/>
          </v:shape>
          <o:OLEObject Type="Embed" ProgID="Equation.DSMT4" ShapeID="_x0000_i1043" DrawAspect="Content" ObjectID="_1793476292" r:id="rId82"/>
        </w:object>
      </w:r>
      <w:r>
        <w:t xml:space="preserve">, которая в каждую цепочку языка </w:t>
      </w:r>
      <w:r w:rsidRPr="00AF3163">
        <w:rPr>
          <w:position w:val="-12"/>
        </w:rPr>
        <w:object w:dxaOrig="320" w:dyaOrig="380" w14:anchorId="35031141">
          <v:shape id="_x0000_i1044" type="#_x0000_t75" style="width:16.15pt;height:18.9pt" o:ole="">
            <v:imagedata r:id="rId19" o:title=""/>
          </v:shape>
          <o:OLEObject Type="Embed" ProgID="Equation.DSMT4" ShapeID="_x0000_i1044" DrawAspect="Content" ObjectID="_1793476293" r:id="rId83"/>
        </w:object>
      </w:r>
      <w:r>
        <w:t>входит ровно два раза.</w:t>
      </w:r>
    </w:p>
    <w:p w14:paraId="6542F96C" w14:textId="1E1FD345" w:rsidR="00AF3163" w:rsidRDefault="00991325" w:rsidP="009D64DF">
      <w:pPr>
        <w:pStyle w:val="a3"/>
      </w:pPr>
      <w:r>
        <w:t xml:space="preserve">Расположение же накачиваемой «в обхват» зоны (серый цвет на рисунке) невозможно ввиду ограничения на длину накачиваемой цепочки: </w:t>
      </w:r>
      <w:r w:rsidRPr="00991325">
        <w:rPr>
          <w:position w:val="-12"/>
        </w:rPr>
        <w:object w:dxaOrig="820" w:dyaOrig="380" w14:anchorId="61D87641">
          <v:shape id="_x0000_i1045" type="#_x0000_t75" style="width:41.1pt;height:18.9pt" o:ole="">
            <v:imagedata r:id="rId84" o:title=""/>
          </v:shape>
          <o:OLEObject Type="Embed" ProgID="Equation.DSMT4" ShapeID="_x0000_i1045" DrawAspect="Content" ObjectID="_1793476294" r:id="rId85"/>
        </w:object>
      </w:r>
      <w:r w:rsidRPr="00991325">
        <w:t xml:space="preserve">. </w:t>
      </w:r>
      <w:r>
        <w:t xml:space="preserve">Константа </w:t>
      </w:r>
      <w:r w:rsidRPr="00991325">
        <w:rPr>
          <w:position w:val="-12"/>
        </w:rPr>
        <w:object w:dxaOrig="300" w:dyaOrig="380" w14:anchorId="5815ACAB">
          <v:shape id="_x0000_i1046" type="#_x0000_t75" style="width:15.7pt;height:18.9pt" o:ole="">
            <v:imagedata r:id="rId86" o:title=""/>
          </v:shape>
          <o:OLEObject Type="Embed" ProgID="Equation.DSMT4" ShapeID="_x0000_i1046" DrawAspect="Content" ObjectID="_1793476295" r:id="rId87"/>
        </w:object>
      </w:r>
      <w:r>
        <w:t xml:space="preserve">, фиксируемая где-то на числовой прямой в силу предположения о регулярности анализируемого языка, может быть сколь угодно превзойдена  выбором параметров </w:t>
      </w:r>
      <w:r w:rsidR="00DE5E9A" w:rsidRPr="00DE5E9A">
        <w:rPr>
          <w:position w:val="-12"/>
        </w:rPr>
        <w:object w:dxaOrig="260" w:dyaOrig="380" w14:anchorId="593D9896">
          <v:shape id="_x0000_i1047" type="#_x0000_t75" style="width:12.9pt;height:18.9pt" o:ole="">
            <v:imagedata r:id="rId88" o:title=""/>
          </v:shape>
          <o:OLEObject Type="Embed" ProgID="Equation.DSMT4" ShapeID="_x0000_i1047" DrawAspect="Content" ObjectID="_1793476296" r:id="rId89"/>
        </w:object>
      </w:r>
      <w:r w:rsidR="00DE5E9A">
        <w:t xml:space="preserve">и </w:t>
      </w:r>
      <w:r w:rsidR="00DE5E9A" w:rsidRPr="00DE5E9A">
        <w:rPr>
          <w:position w:val="-12"/>
        </w:rPr>
        <w:object w:dxaOrig="300" w:dyaOrig="380" w14:anchorId="4D73BF27">
          <v:shape id="_x0000_i1048" type="#_x0000_t75" style="width:15.7pt;height:18.9pt" o:ole="">
            <v:imagedata r:id="rId90" o:title=""/>
          </v:shape>
          <o:OLEObject Type="Embed" ProgID="Equation.DSMT4" ShapeID="_x0000_i1048" DrawAspect="Content" ObjectID="_1793476297" r:id="rId91"/>
        </w:object>
      </w:r>
      <w:r w:rsidR="00DE5E9A">
        <w:t xml:space="preserve">так, чтобы </w:t>
      </w:r>
      <w:r w:rsidR="00DE5E9A" w:rsidRPr="00DE5E9A">
        <w:rPr>
          <w:position w:val="-12"/>
        </w:rPr>
        <w:object w:dxaOrig="1120" w:dyaOrig="380" w14:anchorId="47DAB534">
          <v:shape id="_x0000_i1049" type="#_x0000_t75" style="width:55.85pt;height:18.9pt" o:ole="">
            <v:imagedata r:id="rId92" o:title=""/>
          </v:shape>
          <o:OLEObject Type="Embed" ProgID="Equation.DSMT4" ShapeID="_x0000_i1049" DrawAspect="Content" ObjectID="_1793476298" r:id="rId93"/>
        </w:object>
      </w:r>
      <w:r w:rsidR="00DE5E9A" w:rsidRPr="00DE5E9A">
        <w:t xml:space="preserve">. </w:t>
      </w:r>
      <w:r w:rsidR="00DE5E9A">
        <w:t xml:space="preserve">Эту константу мы, разумеется, знать не можем, но само предположение о регулярности гарантирует существование этой константы как </w:t>
      </w:r>
      <w:r w:rsidR="00DE5E9A" w:rsidRPr="00DE5E9A">
        <w:rPr>
          <w:i/>
          <w:iCs/>
        </w:rPr>
        <w:t>фиксированной</w:t>
      </w:r>
      <w:r w:rsidR="00DE5E9A">
        <w:t xml:space="preserve"> точки на числовой прямой, </w:t>
      </w:r>
      <w:r w:rsidR="00D41511">
        <w:t>которую можно превзойти, задав длины «зон» с учетом того, что длины цепочек анализируемого языка не ограничены сверху.</w:t>
      </w:r>
    </w:p>
    <w:p w14:paraId="45F8D270" w14:textId="248BBE0C" w:rsidR="00D41511" w:rsidRDefault="00D41511" w:rsidP="009D64DF">
      <w:pPr>
        <w:pStyle w:val="a3"/>
      </w:pPr>
      <w:r>
        <w:t xml:space="preserve">Итак, язык </w:t>
      </w:r>
      <w:r w:rsidRPr="00AF3163">
        <w:rPr>
          <w:position w:val="-12"/>
        </w:rPr>
        <w:object w:dxaOrig="320" w:dyaOrig="380" w14:anchorId="45002FE8">
          <v:shape id="_x0000_i1050" type="#_x0000_t75" style="width:16.15pt;height:18.9pt" o:ole="">
            <v:imagedata r:id="rId19" o:title=""/>
          </v:shape>
          <o:OLEObject Type="Embed" ProgID="Equation.DSMT4" ShapeID="_x0000_i1050" DrawAspect="Content" ObjectID="_1793476299" r:id="rId94"/>
        </w:object>
      </w:r>
      <w:r>
        <w:t xml:space="preserve">нерегулярен, и вместе с ним нерегулярен и исходный язык </w:t>
      </w:r>
      <w:r w:rsidRPr="00D41511">
        <w:rPr>
          <w:position w:val="-4"/>
        </w:rPr>
        <w:object w:dxaOrig="240" w:dyaOrig="279" w14:anchorId="1FED3478">
          <v:shape id="_x0000_i1051" type="#_x0000_t75" style="width:12pt;height:13.85pt" o:ole="">
            <v:imagedata r:id="rId95" o:title=""/>
          </v:shape>
          <o:OLEObject Type="Embed" ProgID="Equation.DSMT4" ShapeID="_x0000_i1051" DrawAspect="Content" ObjectID="_1793476300" r:id="rId96"/>
        </w:object>
      </w:r>
      <w:r>
        <w:t>.</w:t>
      </w:r>
    </w:p>
    <w:p w14:paraId="19C80B3D" w14:textId="1C61DE0C" w:rsidR="00667981" w:rsidRPr="009D64DF" w:rsidRDefault="00667981" w:rsidP="00667981">
      <w:pPr>
        <w:pStyle w:val="a3"/>
        <w:numPr>
          <w:ilvl w:val="0"/>
          <w:numId w:val="1"/>
        </w:numPr>
      </w:pPr>
      <w:r>
        <w:t xml:space="preserve">Язык </w:t>
      </w:r>
      <w:r w:rsidRPr="009D64DF">
        <w:rPr>
          <w:position w:val="-12"/>
        </w:rPr>
        <w:object w:dxaOrig="940" w:dyaOrig="420" w14:anchorId="28C0217D">
          <v:shape id="_x0000_i1052" type="#_x0000_t75" style="width:47.1pt;height:21.7pt" o:ole="">
            <v:imagedata r:id="rId97" o:title=""/>
          </v:shape>
          <o:OLEObject Type="Embed" ProgID="Equation.DSMT4" ShapeID="_x0000_i1052" DrawAspect="Content" ObjectID="_1793476301" r:id="rId98"/>
        </w:object>
      </w:r>
      <w:r>
        <w:rPr>
          <w:lang w:val="en-US"/>
        </w:rPr>
        <w:t xml:space="preserve">, </w:t>
      </w:r>
      <w:r>
        <w:t xml:space="preserve">где </w:t>
      </w:r>
      <w:r w:rsidRPr="009D64DF">
        <w:rPr>
          <w:position w:val="-12"/>
        </w:rPr>
        <w:object w:dxaOrig="3040" w:dyaOrig="420" w14:anchorId="6DD18429">
          <v:shape id="_x0000_i1053" type="#_x0000_t75" style="width:151.85pt;height:21.7pt" o:ole="">
            <v:imagedata r:id="rId99" o:title=""/>
          </v:shape>
          <o:OLEObject Type="Embed" ProgID="Equation.DSMT4" ShapeID="_x0000_i1053" DrawAspect="Content" ObjectID="_1793476302" r:id="rId100"/>
        </w:object>
      </w:r>
      <w:r>
        <w:rPr>
          <w:lang w:val="en-US"/>
        </w:rPr>
        <w:t>.</w:t>
      </w:r>
    </w:p>
    <w:p w14:paraId="2006AB14" w14:textId="185EF313" w:rsidR="00D41511" w:rsidRPr="00667981" w:rsidRDefault="00667981" w:rsidP="00667981">
      <w:pPr>
        <w:pStyle w:val="a3"/>
      </w:pPr>
      <w:r>
        <w:t xml:space="preserve">Поскольку каждая цепочка этого языка </w:t>
      </w:r>
      <w:r w:rsidR="00B0556B">
        <w:t xml:space="preserve">начинается префиксом </w:t>
      </w:r>
    </w:p>
    <w:p w14:paraId="61C625A2" w14:textId="54B4B9C7" w:rsidR="00D41511" w:rsidRPr="00EB11B6" w:rsidRDefault="00B0556B" w:rsidP="009D64DF">
      <w:pPr>
        <w:pStyle w:val="a3"/>
      </w:pPr>
      <w:r w:rsidRPr="009D64DF">
        <w:rPr>
          <w:position w:val="-12"/>
        </w:rPr>
        <w:object w:dxaOrig="4020" w:dyaOrig="420" w14:anchorId="44CC96DE">
          <v:shape id="_x0000_i1054" type="#_x0000_t75" style="width:201.25pt;height:21.7pt" o:ole="">
            <v:imagedata r:id="rId101" o:title=""/>
          </v:shape>
          <o:OLEObject Type="Embed" ProgID="Equation.DSMT4" ShapeID="_x0000_i1054" DrawAspect="Content" ObjectID="_1793476303" r:id="rId102"/>
        </w:object>
      </w:r>
      <w:r w:rsidRPr="00EB11B6">
        <w:t>,</w:t>
      </w:r>
    </w:p>
    <w:p w14:paraId="0F6E6CD7" w14:textId="77777777" w:rsidR="00B0556B" w:rsidRDefault="00B0556B" w:rsidP="009D64DF">
      <w:pPr>
        <w:pStyle w:val="a3"/>
      </w:pPr>
      <w:r>
        <w:t xml:space="preserve">пересечем его с регулярным языком </w:t>
      </w:r>
      <w:r w:rsidRPr="00B0556B">
        <w:rPr>
          <w:position w:val="-12"/>
        </w:rPr>
        <w:object w:dxaOrig="960" w:dyaOrig="420" w14:anchorId="40F481DC">
          <v:shape id="_x0000_i1055" type="#_x0000_t75" style="width:48pt;height:21.7pt" o:ole="">
            <v:imagedata r:id="rId103" o:title=""/>
          </v:shape>
          <o:OLEObject Type="Embed" ProgID="Equation.DSMT4" ShapeID="_x0000_i1055" DrawAspect="Content" ObjectID="_1793476304" r:id="rId104"/>
        </w:object>
      </w:r>
      <w:r w:rsidRPr="00B0556B">
        <w:t xml:space="preserve">. </w:t>
      </w:r>
      <w:r>
        <w:t>В пересечении получим:</w:t>
      </w:r>
    </w:p>
    <w:p w14:paraId="5F9EE595" w14:textId="3E265980" w:rsidR="00581819" w:rsidRPr="00581819" w:rsidRDefault="008B328F" w:rsidP="009D64DF">
      <w:pPr>
        <w:pStyle w:val="a3"/>
      </w:pPr>
      <w:r w:rsidRPr="00B0556B">
        <w:rPr>
          <w:position w:val="-12"/>
        </w:rPr>
        <w:object w:dxaOrig="7540" w:dyaOrig="420" w14:anchorId="5C4AF688">
          <v:shape id="_x0000_i1056" type="#_x0000_t75" style="width:377.1pt;height:21.7pt" o:ole="">
            <v:imagedata r:id="rId105" o:title=""/>
          </v:shape>
          <o:OLEObject Type="Embed" ProgID="Equation.DSMT4" ShapeID="_x0000_i1056" DrawAspect="Content" ObjectID="_1793476305" r:id="rId106"/>
        </w:object>
      </w:r>
      <w:r w:rsidR="00581819" w:rsidRPr="00581819">
        <w:t>,</w:t>
      </w:r>
    </w:p>
    <w:p w14:paraId="5B29E5A8" w14:textId="77777777" w:rsidR="00581819" w:rsidRDefault="00581819" w:rsidP="009D64DF">
      <w:pPr>
        <w:pStyle w:val="a3"/>
      </w:pPr>
      <w:r>
        <w:t>а чтобы доказать нерегулярность полученного пересечения, рассмотрим язык</w:t>
      </w:r>
    </w:p>
    <w:p w14:paraId="364A03C5" w14:textId="77777777" w:rsidR="00105D09" w:rsidRPr="00EB11B6" w:rsidRDefault="00105D09" w:rsidP="009D64DF">
      <w:pPr>
        <w:pStyle w:val="a3"/>
      </w:pPr>
      <w:r w:rsidRPr="00581819">
        <w:rPr>
          <w:position w:val="-12"/>
        </w:rPr>
        <w:object w:dxaOrig="6200" w:dyaOrig="420" w14:anchorId="6B1ED268">
          <v:shape id="_x0000_i1057" type="#_x0000_t75" style="width:309.25pt;height:21.7pt" o:ole="">
            <v:imagedata r:id="rId107" o:title=""/>
          </v:shape>
          <o:OLEObject Type="Embed" ProgID="Equation.DSMT4" ShapeID="_x0000_i1057" DrawAspect="Content" ObjectID="_1793476306" r:id="rId108"/>
        </w:object>
      </w:r>
      <w:r w:rsidRPr="00EB11B6">
        <w:t>.</w:t>
      </w:r>
    </w:p>
    <w:p w14:paraId="3447E22F" w14:textId="000D8F0F" w:rsidR="00B0556B" w:rsidRDefault="00105D09" w:rsidP="009D64DF">
      <w:pPr>
        <w:pStyle w:val="a3"/>
      </w:pPr>
      <w:r>
        <w:t xml:space="preserve">Заметим, что выбор позитивной итерации в записанном выше выражении принципиален, так как в дополнение языка </w:t>
      </w:r>
      <w:r w:rsidR="00B0556B">
        <w:t xml:space="preserve"> </w:t>
      </w:r>
      <w:r w:rsidRPr="00AF3163">
        <w:rPr>
          <w:position w:val="-12"/>
        </w:rPr>
        <w:object w:dxaOrig="320" w:dyaOrig="380" w14:anchorId="69CC795A">
          <v:shape id="_x0000_i1058" type="#_x0000_t75" style="width:16.15pt;height:18.9pt" o:ole="">
            <v:imagedata r:id="rId19" o:title=""/>
          </v:shape>
          <o:OLEObject Type="Embed" ProgID="Equation.DSMT4" ShapeID="_x0000_i1058" DrawAspect="Content" ObjectID="_1793476307" r:id="rId109"/>
        </w:object>
      </w:r>
      <w:r>
        <w:t xml:space="preserve">попадут цепочки вида </w:t>
      </w:r>
      <w:r w:rsidR="00F0752D" w:rsidRPr="009D64DF">
        <w:rPr>
          <w:position w:val="-12"/>
        </w:rPr>
        <w:object w:dxaOrig="4380" w:dyaOrig="420" w14:anchorId="456B5213">
          <v:shape id="_x0000_i1059" type="#_x0000_t75" style="width:219.25pt;height:21.7pt" o:ole="">
            <v:imagedata r:id="rId110" o:title=""/>
          </v:shape>
          <o:OLEObject Type="Embed" ProgID="Equation.DSMT4" ShapeID="_x0000_i1059" DrawAspect="Content" ObjectID="_1793476308" r:id="rId111"/>
        </w:object>
      </w:r>
      <w:r w:rsidRPr="00105D09">
        <w:t xml:space="preserve">, </w:t>
      </w:r>
      <w:r>
        <w:t>то есть возможны пропуски некоторых зон</w:t>
      </w:r>
      <w:r w:rsidR="00F0752D">
        <w:t xml:space="preserve">, и соотношения  между числами вхождений символов будет произвольным, так как неравенство </w:t>
      </w:r>
      <w:r w:rsidR="00F0752D" w:rsidRPr="009D64DF">
        <w:rPr>
          <w:position w:val="-12"/>
        </w:rPr>
        <w:object w:dxaOrig="800" w:dyaOrig="380" w14:anchorId="057D613D">
          <v:shape id="_x0000_i1060" type="#_x0000_t75" style="width:40.15pt;height:18.9pt" o:ole="">
            <v:imagedata r:id="rId112" o:title=""/>
          </v:shape>
          <o:OLEObject Type="Embed" ProgID="Equation.DSMT4" ShapeID="_x0000_i1060" DrawAspect="Content" ObjectID="_1793476309" r:id="rId113"/>
        </w:object>
      </w:r>
      <w:r w:rsidR="00F0752D">
        <w:t xml:space="preserve"> выполняется только для двух соседних зон</w:t>
      </w:r>
      <w:r>
        <w:t>.</w:t>
      </w:r>
      <w:r w:rsidR="00F0752D">
        <w:t xml:space="preserve"> </w:t>
      </w:r>
    </w:p>
    <w:p w14:paraId="57A4E49C" w14:textId="64F1ADD8" w:rsidR="00F54646" w:rsidRDefault="00F54646" w:rsidP="009D64DF">
      <w:pPr>
        <w:pStyle w:val="a3"/>
      </w:pPr>
      <w:r>
        <w:t xml:space="preserve">Нерегулярность языка </w:t>
      </w:r>
      <w:r w:rsidRPr="00AF3163">
        <w:rPr>
          <w:position w:val="-12"/>
        </w:rPr>
        <w:object w:dxaOrig="300" w:dyaOrig="380" w14:anchorId="52537475">
          <v:shape id="_x0000_i1061" type="#_x0000_t75" style="width:15.7pt;height:18.9pt" o:ole="">
            <v:imagedata r:id="rId114" o:title=""/>
          </v:shape>
          <o:OLEObject Type="Embed" ProgID="Equation.DSMT4" ShapeID="_x0000_i1061" DrawAspect="Content" ObjectID="_1793476310" r:id="rId115"/>
        </w:object>
      </w:r>
      <w:r>
        <w:t xml:space="preserve">доказывается совершенно аналогично доказательству нерегулярности языка </w:t>
      </w:r>
      <w:r w:rsidRPr="00AF3163">
        <w:rPr>
          <w:position w:val="-12"/>
        </w:rPr>
        <w:object w:dxaOrig="320" w:dyaOrig="380" w14:anchorId="339B4893">
          <v:shape id="_x0000_i1062" type="#_x0000_t75" style="width:16.15pt;height:18.9pt" o:ole="">
            <v:imagedata r:id="rId19" o:title=""/>
          </v:shape>
          <o:OLEObject Type="Embed" ProgID="Equation.DSMT4" ShapeID="_x0000_i1062" DrawAspect="Content" ObjectID="_1793476311" r:id="rId116"/>
        </w:object>
      </w:r>
      <w:r>
        <w:t>в предыдущей задаче.</w:t>
      </w:r>
    </w:p>
    <w:p w14:paraId="1562DCAE" w14:textId="77777777" w:rsidR="00EB11B6" w:rsidRPr="00EB11B6" w:rsidRDefault="00EB11B6" w:rsidP="00EB11B6">
      <w:pPr>
        <w:pStyle w:val="a3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>Пример кс-языка, не являющегося регулярным, но удовлетворяющего условию леммы о разрастании для регулярных языков:</w:t>
      </w:r>
      <w:r w:rsidRPr="00EB11B6">
        <w:rPr>
          <w:sz w:val="24"/>
          <w:szCs w:val="24"/>
        </w:rPr>
        <w:tab/>
      </w:r>
    </w:p>
    <w:p w14:paraId="0CB8AE1F" w14:textId="5431846E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                            </w:t>
      </w:r>
      <w:r w:rsidRPr="003E2655">
        <w:rPr>
          <w:position w:val="-12"/>
        </w:rPr>
        <w:object w:dxaOrig="2580" w:dyaOrig="420" w14:anchorId="6039D887">
          <v:shape id="_x0000_i1063" type="#_x0000_t75" style="width:136.6pt;height:22.6pt" o:ole="">
            <v:imagedata r:id="rId117" o:title=""/>
          </v:shape>
          <o:OLEObject Type="Embed" ProgID="Equation.DSMT4" ShapeID="_x0000_i1063" DrawAspect="Content" ObjectID="_1793476312" r:id="rId118"/>
        </w:object>
      </w:r>
      <w:r w:rsidRPr="00EB11B6">
        <w:rPr>
          <w:sz w:val="24"/>
          <w:szCs w:val="24"/>
        </w:rPr>
        <w:t xml:space="preserve"> </w:t>
      </w:r>
    </w:p>
    <w:p w14:paraId="23FC8380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Чтобы доказать, что язык удовлетворяет условию леммы о разрастании, необходимо указать выбор константы </w:t>
      </w:r>
      <w:r w:rsidRPr="00EB11B6">
        <w:rPr>
          <w:i/>
          <w:sz w:val="32"/>
          <w:szCs w:val="32"/>
        </w:rPr>
        <w:t>k</w:t>
      </w:r>
      <w:r w:rsidRPr="00EB11B6">
        <w:rPr>
          <w:i/>
          <w:sz w:val="32"/>
          <w:szCs w:val="32"/>
          <w:vertAlign w:val="subscript"/>
        </w:rPr>
        <w:t>L</w:t>
      </w:r>
      <w:r w:rsidRPr="00EB11B6">
        <w:rPr>
          <w:sz w:val="24"/>
          <w:szCs w:val="24"/>
        </w:rPr>
        <w:t>, а затем проверить возможность накачки.</w:t>
      </w:r>
    </w:p>
    <w:p w14:paraId="294D8DBC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Здесь можно положить: </w:t>
      </w:r>
    </w:p>
    <w:p w14:paraId="1F431CAC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                          </w:t>
      </w:r>
      <w:r w:rsidRPr="003E2655">
        <w:rPr>
          <w:position w:val="-10"/>
        </w:rPr>
        <w:object w:dxaOrig="4060" w:dyaOrig="400" w14:anchorId="2634A54F">
          <v:shape id="_x0000_i1064" type="#_x0000_t75" style="width:203.55pt;height:19.85pt" o:ole="">
            <v:imagedata r:id="rId119" o:title=""/>
          </v:shape>
          <o:OLEObject Type="Embed" ProgID="Equation.DSMT4" ShapeID="_x0000_i1064" DrawAspect="Content" ObjectID="_1793476313" r:id="rId120"/>
        </w:object>
      </w:r>
      <w:r w:rsidRPr="00EB11B6">
        <w:rPr>
          <w:sz w:val="24"/>
          <w:szCs w:val="24"/>
        </w:rPr>
        <w:t xml:space="preserve">, </w:t>
      </w:r>
    </w:p>
    <w:p w14:paraId="6CAFAEE0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если цепочка содержит хотя бы одну букву </w:t>
      </w:r>
      <w:r w:rsidRPr="00EB11B6">
        <w:rPr>
          <w:i/>
          <w:sz w:val="32"/>
          <w:szCs w:val="32"/>
        </w:rPr>
        <w:t>b</w:t>
      </w:r>
      <w:r w:rsidRPr="00EB11B6">
        <w:rPr>
          <w:sz w:val="24"/>
          <w:szCs w:val="24"/>
        </w:rPr>
        <w:t xml:space="preserve">; для цепочки </w:t>
      </w:r>
      <w:r w:rsidRPr="00EB11B6">
        <w:rPr>
          <w:i/>
          <w:sz w:val="32"/>
          <w:szCs w:val="32"/>
        </w:rPr>
        <w:t>a</w:t>
      </w:r>
      <w:r w:rsidRPr="00EB11B6">
        <w:rPr>
          <w:sz w:val="32"/>
          <w:szCs w:val="32"/>
          <w:vertAlign w:val="superscript"/>
        </w:rPr>
        <w:t>2</w:t>
      </w:r>
      <w:r w:rsidRPr="00EB11B6">
        <w:rPr>
          <w:i/>
          <w:sz w:val="32"/>
          <w:szCs w:val="32"/>
          <w:vertAlign w:val="superscript"/>
        </w:rPr>
        <w:t>n</w:t>
      </w:r>
      <w:r w:rsidRPr="00EB11B6">
        <w:rPr>
          <w:sz w:val="24"/>
          <w:szCs w:val="24"/>
        </w:rPr>
        <w:t xml:space="preserve"> можно считать </w:t>
      </w:r>
      <w:r w:rsidRPr="00EB11B6">
        <w:rPr>
          <w:i/>
          <w:sz w:val="32"/>
          <w:szCs w:val="32"/>
        </w:rPr>
        <w:t>v = aa</w:t>
      </w:r>
      <w:r w:rsidRPr="00EB11B6">
        <w:rPr>
          <w:sz w:val="24"/>
          <w:szCs w:val="24"/>
        </w:rPr>
        <w:t xml:space="preserve">. Это значит, что можно принять </w:t>
      </w:r>
      <w:r w:rsidRPr="00EB11B6">
        <w:rPr>
          <w:i/>
          <w:sz w:val="32"/>
          <w:szCs w:val="32"/>
        </w:rPr>
        <w:t>k</w:t>
      </w:r>
      <w:r w:rsidRPr="00EB11B6">
        <w:rPr>
          <w:i/>
          <w:sz w:val="32"/>
          <w:szCs w:val="32"/>
          <w:vertAlign w:val="subscript"/>
        </w:rPr>
        <w:t>L</w:t>
      </w:r>
      <w:r w:rsidRPr="00EB11B6">
        <w:rPr>
          <w:sz w:val="32"/>
          <w:szCs w:val="32"/>
          <w:vertAlign w:val="subscript"/>
        </w:rPr>
        <w:t xml:space="preserve"> </w:t>
      </w:r>
      <w:r w:rsidRPr="00EB11B6">
        <w:rPr>
          <w:sz w:val="32"/>
          <w:szCs w:val="32"/>
        </w:rPr>
        <w:t>= 2</w:t>
      </w:r>
      <w:r w:rsidRPr="00EB11B6">
        <w:rPr>
          <w:sz w:val="24"/>
          <w:szCs w:val="24"/>
        </w:rPr>
        <w:t xml:space="preserve">. Т.е., если </w:t>
      </w:r>
      <w:r w:rsidRPr="00EB11B6">
        <w:rPr>
          <w:sz w:val="32"/>
          <w:szCs w:val="32"/>
        </w:rPr>
        <w:t>|</w:t>
      </w:r>
      <w:r w:rsidRPr="00EB11B6">
        <w:rPr>
          <w:i/>
          <w:sz w:val="32"/>
          <w:szCs w:val="32"/>
        </w:rPr>
        <w:t>x</w:t>
      </w:r>
      <w:r w:rsidRPr="00EB11B6">
        <w:rPr>
          <w:sz w:val="32"/>
          <w:szCs w:val="32"/>
        </w:rPr>
        <w:t>|=2</w:t>
      </w:r>
      <w:r w:rsidRPr="00EB11B6">
        <w:rPr>
          <w:sz w:val="24"/>
          <w:szCs w:val="24"/>
        </w:rPr>
        <w:t xml:space="preserve">, то </w:t>
      </w:r>
      <w:r w:rsidRPr="00EB11B6">
        <w:rPr>
          <w:i/>
          <w:sz w:val="32"/>
          <w:szCs w:val="32"/>
        </w:rPr>
        <w:t>x = aa</w:t>
      </w:r>
      <w:r w:rsidRPr="00EB11B6">
        <w:rPr>
          <w:sz w:val="24"/>
          <w:szCs w:val="24"/>
        </w:rPr>
        <w:t xml:space="preserve">, а самая короткая цепочка, длины, не меньшей </w:t>
      </w:r>
      <w:r w:rsidRPr="00EB11B6">
        <w:rPr>
          <w:sz w:val="32"/>
          <w:szCs w:val="32"/>
        </w:rPr>
        <w:t>2</w:t>
      </w:r>
      <w:r w:rsidRPr="00EB11B6">
        <w:rPr>
          <w:sz w:val="24"/>
          <w:szCs w:val="24"/>
        </w:rPr>
        <w:t xml:space="preserve">, с буквой </w:t>
      </w:r>
      <w:r w:rsidRPr="00EB11B6">
        <w:rPr>
          <w:i/>
          <w:sz w:val="32"/>
          <w:szCs w:val="32"/>
        </w:rPr>
        <w:t>b</w:t>
      </w:r>
      <w:r w:rsidRPr="00EB11B6">
        <w:rPr>
          <w:sz w:val="24"/>
          <w:szCs w:val="24"/>
        </w:rPr>
        <w:t xml:space="preserve"> имеет вид </w:t>
      </w:r>
      <w:r w:rsidRPr="00EB11B6">
        <w:rPr>
          <w:i/>
          <w:sz w:val="32"/>
          <w:szCs w:val="32"/>
        </w:rPr>
        <w:t>aba</w:t>
      </w:r>
      <w:r w:rsidRPr="00EB11B6">
        <w:rPr>
          <w:sz w:val="24"/>
          <w:szCs w:val="24"/>
        </w:rPr>
        <w:t>.</w:t>
      </w:r>
    </w:p>
    <w:p w14:paraId="2AD4B0A7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ab/>
        <w:t xml:space="preserve">Нерегулярность данного языка доказывается рассмотрением пересечения       </w:t>
      </w:r>
    </w:p>
    <w:p w14:paraId="3C89B216" w14:textId="6F6733AD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 xml:space="preserve">                                          </w:t>
      </w:r>
      <w:r w:rsidRPr="003E2655">
        <w:rPr>
          <w:position w:val="-12"/>
        </w:rPr>
        <w:object w:dxaOrig="3220" w:dyaOrig="420" w14:anchorId="4CB6A19D">
          <v:shape id="_x0000_i1065" type="#_x0000_t75" style="width:161.1pt;height:21.7pt" o:ole="">
            <v:imagedata r:id="rId121" o:title=""/>
          </v:shape>
          <o:OLEObject Type="Embed" ProgID="Equation.DSMT4" ShapeID="_x0000_i1065" DrawAspect="Content" ObjectID="_1793476314" r:id="rId122"/>
        </w:object>
      </w:r>
      <w:r w:rsidRPr="00EB11B6">
        <w:rPr>
          <w:sz w:val="24"/>
          <w:szCs w:val="24"/>
        </w:rPr>
        <w:t xml:space="preserve">           </w:t>
      </w:r>
    </w:p>
    <w:p w14:paraId="0981D169" w14:textId="77777777" w:rsidR="00EB11B6" w:rsidRPr="00EB11B6" w:rsidRDefault="00EB11B6" w:rsidP="00EB11B6">
      <w:pPr>
        <w:pStyle w:val="a3"/>
        <w:spacing w:line="360" w:lineRule="auto"/>
        <w:jc w:val="both"/>
        <w:rPr>
          <w:sz w:val="24"/>
          <w:szCs w:val="24"/>
        </w:rPr>
      </w:pPr>
      <w:r w:rsidRPr="00EB11B6">
        <w:rPr>
          <w:sz w:val="24"/>
          <w:szCs w:val="24"/>
        </w:rPr>
        <w:t>уже не удовлетворяющего условию леммы о разрастании.</w:t>
      </w:r>
    </w:p>
    <w:p w14:paraId="26A73114" w14:textId="54395626" w:rsidR="00EB11B6" w:rsidRDefault="00EB11B6" w:rsidP="00EB11B6">
      <w:pPr>
        <w:pStyle w:val="a3"/>
        <w:numPr>
          <w:ilvl w:val="0"/>
          <w:numId w:val="1"/>
        </w:numPr>
      </w:pPr>
      <w:r>
        <w:t>В продолжение предыдущего примера рассмотрим язык:</w:t>
      </w:r>
    </w:p>
    <w:p w14:paraId="36AAC9DF" w14:textId="05D503B2" w:rsidR="00EB11B6" w:rsidRDefault="00EB11B6" w:rsidP="00EB11B6">
      <w:pPr>
        <w:pStyle w:val="a3"/>
        <w:rPr>
          <w:sz w:val="24"/>
          <w:szCs w:val="24"/>
        </w:rPr>
      </w:pPr>
      <w:r w:rsidRPr="003E2655">
        <w:rPr>
          <w:position w:val="-12"/>
        </w:rPr>
        <w:object w:dxaOrig="3300" w:dyaOrig="420" w14:anchorId="31E6977B">
          <v:shape id="_x0000_i1066" type="#_x0000_t75" style="width:174pt;height:22.6pt" o:ole="">
            <v:imagedata r:id="rId123" o:title=""/>
          </v:shape>
          <o:OLEObject Type="Embed" ProgID="Equation.DSMT4" ShapeID="_x0000_i1066" DrawAspect="Content" ObjectID="_1793476315" r:id="rId124"/>
        </w:object>
      </w:r>
    </w:p>
    <w:p w14:paraId="57FB77BD" w14:textId="35E554A3" w:rsidR="005D0676" w:rsidRDefault="005D0676" w:rsidP="00EB11B6">
      <w:pPr>
        <w:pStyle w:val="a3"/>
        <w:rPr>
          <w:sz w:val="24"/>
          <w:szCs w:val="24"/>
        </w:rPr>
      </w:pPr>
      <w:r>
        <w:rPr>
          <w:sz w:val="24"/>
          <w:szCs w:val="24"/>
        </w:rPr>
        <w:t xml:space="preserve">Понятно, что сразу применить лемму о разрастании тут нельзя, так как невозможно будет отвергнуть возможность расположения накачиваемой цепочки в зоне символов </w:t>
      </w:r>
      <w:r>
        <w:rPr>
          <w:sz w:val="24"/>
          <w:szCs w:val="24"/>
          <w:lang w:val="en-US"/>
        </w:rPr>
        <w:t>b</w:t>
      </w:r>
      <w:r w:rsidRPr="005D0676">
        <w:rPr>
          <w:sz w:val="24"/>
          <w:szCs w:val="24"/>
        </w:rPr>
        <w:t>.</w:t>
      </w:r>
    </w:p>
    <w:p w14:paraId="39ECB3C0" w14:textId="5EBE3483" w:rsidR="005D0676" w:rsidRDefault="005D0676" w:rsidP="00EB11B6">
      <w:pPr>
        <w:pStyle w:val="a3"/>
        <w:rPr>
          <w:sz w:val="24"/>
          <w:szCs w:val="24"/>
        </w:rPr>
      </w:pPr>
      <w:r>
        <w:rPr>
          <w:sz w:val="24"/>
          <w:szCs w:val="24"/>
        </w:rPr>
        <w:t>Образуем пересечение</w:t>
      </w:r>
    </w:p>
    <w:p w14:paraId="41F16CFE" w14:textId="65AB8E28" w:rsidR="005D0676" w:rsidRPr="00F0752D" w:rsidRDefault="006268FA" w:rsidP="00EB11B6">
      <w:pPr>
        <w:pStyle w:val="a3"/>
        <w:rPr>
          <w:sz w:val="24"/>
          <w:szCs w:val="24"/>
        </w:rPr>
      </w:pPr>
      <w:r w:rsidRPr="00C422B2">
        <w:rPr>
          <w:position w:val="-12"/>
          <w:sz w:val="24"/>
          <w:szCs w:val="24"/>
        </w:rPr>
        <w:object w:dxaOrig="4340" w:dyaOrig="420" w14:anchorId="3647AF4F">
          <v:shape id="_x0000_i1067" type="#_x0000_t75" style="width:216.9pt;height:21.7pt" o:ole="">
            <v:imagedata r:id="rId125" o:title=""/>
          </v:shape>
          <o:OLEObject Type="Embed" ProgID="Equation.DSMT4" ShapeID="_x0000_i1067" DrawAspect="Content" ObjectID="_1793476316" r:id="rId126"/>
        </w:object>
      </w:r>
      <w:r w:rsidR="00C422B2" w:rsidRPr="00F0752D">
        <w:rPr>
          <w:sz w:val="24"/>
          <w:szCs w:val="24"/>
        </w:rPr>
        <w:t>.</w:t>
      </w:r>
    </w:p>
    <w:p w14:paraId="0E8C6408" w14:textId="1112D0E9" w:rsidR="00C422B2" w:rsidRDefault="00C422B2" w:rsidP="00EB11B6">
      <w:pPr>
        <w:pStyle w:val="a3"/>
        <w:rPr>
          <w:sz w:val="24"/>
          <w:szCs w:val="24"/>
        </w:rPr>
      </w:pPr>
      <w:r>
        <w:rPr>
          <w:sz w:val="24"/>
          <w:szCs w:val="24"/>
        </w:rPr>
        <w:t xml:space="preserve">Все случаи расположения накачиваемой цепочки легко отвергаются, кроме одного – в правой зоне символов </w:t>
      </w:r>
      <w:r w:rsidRPr="00C422B2">
        <w:rPr>
          <w:i/>
          <w:iCs/>
          <w:sz w:val="24"/>
          <w:szCs w:val="24"/>
          <w:lang w:val="en-US"/>
        </w:rPr>
        <w:t>a</w:t>
      </w:r>
      <w:r w:rsidRPr="00C422B2">
        <w:rPr>
          <w:sz w:val="24"/>
          <w:szCs w:val="24"/>
        </w:rPr>
        <w:t xml:space="preserve">. </w:t>
      </w:r>
      <w:r>
        <w:rPr>
          <w:sz w:val="24"/>
          <w:szCs w:val="24"/>
        </w:rPr>
        <w:t>Но тут используем «прием выбрасывания» накачиваемой цепочки (ведь по лемме о разрастании ее можно не только повторять сколько угодно раз, но можно и выбросить</w:t>
      </w:r>
      <w:r w:rsidR="00B75396">
        <w:rPr>
          <w:sz w:val="24"/>
          <w:szCs w:val="24"/>
        </w:rPr>
        <w:t xml:space="preserve">). Тогда рассмотрим цепочку </w:t>
      </w:r>
      <w:r w:rsidR="00B75396" w:rsidRPr="00B75396">
        <w:rPr>
          <w:position w:val="-6"/>
          <w:sz w:val="24"/>
          <w:szCs w:val="24"/>
        </w:rPr>
        <w:object w:dxaOrig="840" w:dyaOrig="360" w14:anchorId="58DFF3F8">
          <v:shape id="_x0000_i1068" type="#_x0000_t75" style="width:42pt;height:18pt" o:ole="">
            <v:imagedata r:id="rId127" o:title=""/>
          </v:shape>
          <o:OLEObject Type="Embed" ProgID="Equation.DSMT4" ShapeID="_x0000_i1068" DrawAspect="Content" ObjectID="_1793476317" r:id="rId128"/>
        </w:object>
      </w:r>
      <w:r w:rsidR="00B75396" w:rsidRPr="00B75396">
        <w:rPr>
          <w:sz w:val="24"/>
          <w:szCs w:val="24"/>
        </w:rPr>
        <w:t xml:space="preserve">. </w:t>
      </w:r>
      <w:r w:rsidR="00B75396">
        <w:rPr>
          <w:sz w:val="24"/>
          <w:szCs w:val="24"/>
        </w:rPr>
        <w:t xml:space="preserve">Если положить </w:t>
      </w:r>
      <w:r w:rsidR="00B75396" w:rsidRPr="00B75396">
        <w:rPr>
          <w:position w:val="-10"/>
          <w:sz w:val="24"/>
          <w:szCs w:val="24"/>
        </w:rPr>
        <w:object w:dxaOrig="2140" w:dyaOrig="400" w14:anchorId="17491779">
          <v:shape id="_x0000_i1069" type="#_x0000_t75" style="width:107.1pt;height:19.85pt" o:ole="">
            <v:imagedata r:id="rId129" o:title=""/>
          </v:shape>
          <o:OLEObject Type="Embed" ProgID="Equation.DSMT4" ShapeID="_x0000_i1069" DrawAspect="Content" ObjectID="_1793476318" r:id="rId130"/>
        </w:object>
      </w:r>
      <w:r w:rsidR="00B75396">
        <w:rPr>
          <w:sz w:val="24"/>
          <w:szCs w:val="24"/>
        </w:rPr>
        <w:t xml:space="preserve"> и поместить ее в правую зону символов </w:t>
      </w:r>
      <w:r w:rsidR="00B75396" w:rsidRPr="006268FA">
        <w:rPr>
          <w:i/>
          <w:iCs/>
          <w:sz w:val="24"/>
          <w:szCs w:val="24"/>
          <w:lang w:val="en-US"/>
        </w:rPr>
        <w:t>a</w:t>
      </w:r>
      <w:r w:rsidR="00B75396" w:rsidRPr="00B75396">
        <w:rPr>
          <w:sz w:val="24"/>
          <w:szCs w:val="24"/>
        </w:rPr>
        <w:t xml:space="preserve">, </w:t>
      </w:r>
      <w:r w:rsidR="00B75396">
        <w:rPr>
          <w:sz w:val="24"/>
          <w:szCs w:val="24"/>
        </w:rPr>
        <w:t xml:space="preserve">то после ее выбрасывания получим цепочку </w:t>
      </w:r>
      <w:r w:rsidR="006268FA" w:rsidRPr="00B75396">
        <w:rPr>
          <w:position w:val="-6"/>
          <w:sz w:val="24"/>
          <w:szCs w:val="24"/>
        </w:rPr>
        <w:object w:dxaOrig="1040" w:dyaOrig="360" w14:anchorId="7CDE93C4">
          <v:shape id="_x0000_i1070" type="#_x0000_t75" style="width:52.15pt;height:18pt" o:ole="">
            <v:imagedata r:id="rId131" o:title=""/>
          </v:shape>
          <o:OLEObject Type="Embed" ProgID="Equation.DSMT4" ShapeID="_x0000_i1070" DrawAspect="Content" ObjectID="_1793476319" r:id="rId132"/>
        </w:object>
      </w:r>
      <w:r w:rsidR="006268FA" w:rsidRPr="006268FA">
        <w:rPr>
          <w:sz w:val="24"/>
          <w:szCs w:val="24"/>
        </w:rPr>
        <w:t xml:space="preserve">. </w:t>
      </w:r>
      <w:r w:rsidR="006268FA">
        <w:rPr>
          <w:sz w:val="24"/>
          <w:szCs w:val="24"/>
        </w:rPr>
        <w:t xml:space="preserve">Так как </w:t>
      </w:r>
      <w:r w:rsidR="006268FA" w:rsidRPr="006268FA">
        <w:rPr>
          <w:position w:val="-6"/>
          <w:sz w:val="24"/>
          <w:szCs w:val="24"/>
        </w:rPr>
        <w:object w:dxaOrig="1380" w:dyaOrig="300" w14:anchorId="47BAA1C5">
          <v:shape id="_x0000_i1071" type="#_x0000_t75" style="width:69.7pt;height:15.7pt" o:ole="">
            <v:imagedata r:id="rId133" o:title=""/>
          </v:shape>
          <o:OLEObject Type="Embed" ProgID="Equation.DSMT4" ShapeID="_x0000_i1071" DrawAspect="Content" ObjectID="_1793476320" r:id="rId134"/>
        </w:object>
      </w:r>
      <w:r w:rsidR="006268FA" w:rsidRPr="006268FA">
        <w:rPr>
          <w:sz w:val="24"/>
          <w:szCs w:val="24"/>
        </w:rPr>
        <w:t xml:space="preserve">, </w:t>
      </w:r>
      <w:r w:rsidR="006268FA">
        <w:rPr>
          <w:sz w:val="24"/>
          <w:szCs w:val="24"/>
        </w:rPr>
        <w:t xml:space="preserve">то такая цепочка уже не будет принадлежать языку </w:t>
      </w:r>
      <w:r w:rsidR="006268FA" w:rsidRPr="006268FA">
        <w:rPr>
          <w:position w:val="-12"/>
          <w:sz w:val="24"/>
          <w:szCs w:val="24"/>
        </w:rPr>
        <w:object w:dxaOrig="279" w:dyaOrig="380" w14:anchorId="6239E31A">
          <v:shape id="_x0000_i1072" type="#_x0000_t75" style="width:13.85pt;height:18.9pt" o:ole="">
            <v:imagedata r:id="rId135" o:title=""/>
          </v:shape>
          <o:OLEObject Type="Embed" ProgID="Equation.DSMT4" ShapeID="_x0000_i1072" DrawAspect="Content" ObjectID="_1793476321" r:id="rId136"/>
        </w:object>
      </w:r>
      <w:r w:rsidR="006268FA" w:rsidRPr="006268FA">
        <w:rPr>
          <w:sz w:val="24"/>
          <w:szCs w:val="24"/>
        </w:rPr>
        <w:t xml:space="preserve">, </w:t>
      </w:r>
      <w:r w:rsidR="006268FA">
        <w:rPr>
          <w:sz w:val="24"/>
          <w:szCs w:val="24"/>
        </w:rPr>
        <w:t xml:space="preserve">который, следовательно, нерегулярен, а вместе с ним нерегулярен и исходный язык </w:t>
      </w:r>
      <w:r w:rsidR="006268FA" w:rsidRPr="006268FA">
        <w:rPr>
          <w:position w:val="-4"/>
          <w:sz w:val="24"/>
          <w:szCs w:val="24"/>
        </w:rPr>
        <w:object w:dxaOrig="240" w:dyaOrig="279" w14:anchorId="04D3E7B3">
          <v:shape id="_x0000_i1073" type="#_x0000_t75" style="width:12pt;height:13.85pt" o:ole="">
            <v:imagedata r:id="rId137" o:title=""/>
          </v:shape>
          <o:OLEObject Type="Embed" ProgID="Equation.DSMT4" ShapeID="_x0000_i1073" DrawAspect="Content" ObjectID="_1793476322" r:id="rId138"/>
        </w:object>
      </w:r>
      <w:r w:rsidR="006268FA">
        <w:rPr>
          <w:sz w:val="24"/>
          <w:szCs w:val="24"/>
        </w:rPr>
        <w:t>.</w:t>
      </w:r>
    </w:p>
    <w:p w14:paraId="19E53085" w14:textId="7E51421E" w:rsidR="006268FA" w:rsidRDefault="00C50978" w:rsidP="00EB11B6">
      <w:pPr>
        <w:pStyle w:val="a3"/>
        <w:rPr>
          <w:sz w:val="24"/>
          <w:szCs w:val="24"/>
        </w:rPr>
      </w:pPr>
      <w:r>
        <w:rPr>
          <w:sz w:val="24"/>
          <w:szCs w:val="24"/>
        </w:rPr>
        <w:t>Можно показать, что и этот (исходный) язык удовлетворяет лемме о разрастании.</w:t>
      </w:r>
    </w:p>
    <w:p w14:paraId="0E62646D" w14:textId="5758F1C1" w:rsidR="00C50978" w:rsidRPr="00FB6FCC" w:rsidRDefault="00C50978" w:rsidP="00EB11B6">
      <w:pPr>
        <w:pStyle w:val="a3"/>
      </w:pPr>
      <w:r>
        <w:rPr>
          <w:sz w:val="24"/>
          <w:szCs w:val="24"/>
        </w:rPr>
        <w:t xml:space="preserve">Действительно, если </w:t>
      </w:r>
      <w:r w:rsidR="004860EC" w:rsidRPr="00C50978">
        <w:rPr>
          <w:position w:val="-6"/>
          <w:sz w:val="24"/>
          <w:szCs w:val="24"/>
        </w:rPr>
        <w:object w:dxaOrig="680" w:dyaOrig="300" w14:anchorId="7B858D3E">
          <v:shape id="_x0000_i1074" type="#_x0000_t75" style="width:34.15pt;height:15.7pt" o:ole="">
            <v:imagedata r:id="rId139" o:title=""/>
          </v:shape>
          <o:OLEObject Type="Embed" ProgID="Equation.DSMT4" ShapeID="_x0000_i1074" DrawAspect="Content" ObjectID="_1793476323" r:id="rId140"/>
        </w:object>
      </w:r>
      <w:r w:rsidR="004860EC" w:rsidRPr="004860EC">
        <w:rPr>
          <w:sz w:val="24"/>
          <w:szCs w:val="24"/>
        </w:rPr>
        <w:t xml:space="preserve">, </w:t>
      </w:r>
      <w:r w:rsidR="004860EC">
        <w:rPr>
          <w:sz w:val="24"/>
          <w:szCs w:val="24"/>
        </w:rPr>
        <w:t xml:space="preserve">то можно положить </w:t>
      </w:r>
      <w:r w:rsidR="004860EC" w:rsidRPr="004860EC">
        <w:rPr>
          <w:position w:val="-6"/>
          <w:sz w:val="24"/>
          <w:szCs w:val="24"/>
        </w:rPr>
        <w:object w:dxaOrig="600" w:dyaOrig="300" w14:anchorId="1C5FD51A">
          <v:shape id="_x0000_i1075" type="#_x0000_t75" style="width:30pt;height:15.7pt" o:ole="">
            <v:imagedata r:id="rId141" o:title=""/>
          </v:shape>
          <o:OLEObject Type="Embed" ProgID="Equation.DSMT4" ShapeID="_x0000_i1075" DrawAspect="Content" ObjectID="_1793476324" r:id="rId142"/>
        </w:object>
      </w:r>
      <w:r w:rsidR="004860EC" w:rsidRPr="004860EC">
        <w:rPr>
          <w:sz w:val="24"/>
          <w:szCs w:val="24"/>
        </w:rPr>
        <w:t xml:space="preserve">. </w:t>
      </w:r>
      <w:r w:rsidR="004860EC">
        <w:rPr>
          <w:sz w:val="24"/>
          <w:szCs w:val="24"/>
        </w:rPr>
        <w:t xml:space="preserve">Если же </w:t>
      </w:r>
      <w:r w:rsidR="004860EC" w:rsidRPr="00C50978">
        <w:rPr>
          <w:position w:val="-6"/>
          <w:sz w:val="24"/>
          <w:szCs w:val="24"/>
        </w:rPr>
        <w:object w:dxaOrig="680" w:dyaOrig="300" w14:anchorId="460273C9">
          <v:shape id="_x0000_i1076" type="#_x0000_t75" style="width:34.15pt;height:15.7pt" o:ole="">
            <v:imagedata r:id="rId143" o:title=""/>
          </v:shape>
          <o:OLEObject Type="Embed" ProgID="Equation.DSMT4" ShapeID="_x0000_i1076" DrawAspect="Content" ObjectID="_1793476325" r:id="rId144"/>
        </w:object>
      </w:r>
      <w:r w:rsidR="004860EC">
        <w:rPr>
          <w:sz w:val="24"/>
          <w:szCs w:val="24"/>
        </w:rPr>
        <w:t xml:space="preserve">, то есть цепочка имеет вид </w:t>
      </w:r>
      <w:r w:rsidR="004860EC" w:rsidRPr="004860EC">
        <w:rPr>
          <w:position w:val="-10"/>
          <w:sz w:val="24"/>
          <w:szCs w:val="24"/>
        </w:rPr>
        <w:object w:dxaOrig="2240" w:dyaOrig="400" w14:anchorId="1E87CC17">
          <v:shape id="_x0000_i1077" type="#_x0000_t75" style="width:112.15pt;height:19.85pt" o:ole="">
            <v:imagedata r:id="rId145" o:title=""/>
          </v:shape>
          <o:OLEObject Type="Embed" ProgID="Equation.DSMT4" ShapeID="_x0000_i1077" DrawAspect="Content" ObjectID="_1793476326" r:id="rId146"/>
        </w:object>
      </w:r>
      <w:r w:rsidR="004860EC" w:rsidRPr="004860EC">
        <w:rPr>
          <w:sz w:val="24"/>
          <w:szCs w:val="24"/>
        </w:rPr>
        <w:t xml:space="preserve">, </w:t>
      </w:r>
      <w:r w:rsidR="004860EC">
        <w:rPr>
          <w:sz w:val="24"/>
          <w:szCs w:val="24"/>
        </w:rPr>
        <w:t xml:space="preserve">то можно положить </w:t>
      </w:r>
      <w:r w:rsidR="004860EC" w:rsidRPr="004860EC">
        <w:rPr>
          <w:position w:val="-6"/>
          <w:sz w:val="24"/>
          <w:szCs w:val="24"/>
        </w:rPr>
        <w:object w:dxaOrig="720" w:dyaOrig="360" w14:anchorId="796018EA">
          <v:shape id="_x0000_i1078" type="#_x0000_t75" style="width:36pt;height:18pt" o:ole="">
            <v:imagedata r:id="rId147" o:title=""/>
          </v:shape>
          <o:OLEObject Type="Embed" ProgID="Equation.DSMT4" ShapeID="_x0000_i1078" DrawAspect="Content" ObjectID="_1793476327" r:id="rId148"/>
        </w:object>
      </w:r>
      <w:r w:rsidR="004860EC" w:rsidRPr="004860EC">
        <w:rPr>
          <w:sz w:val="24"/>
          <w:szCs w:val="24"/>
        </w:rPr>
        <w:t xml:space="preserve">. </w:t>
      </w:r>
      <w:r w:rsidR="004860EC">
        <w:rPr>
          <w:sz w:val="24"/>
          <w:szCs w:val="24"/>
        </w:rPr>
        <w:t xml:space="preserve">При накачке получим цепочки вида </w:t>
      </w:r>
      <w:r w:rsidR="00DA6235" w:rsidRPr="00DA6235">
        <w:rPr>
          <w:position w:val="-10"/>
          <w:sz w:val="24"/>
          <w:szCs w:val="24"/>
        </w:rPr>
        <w:object w:dxaOrig="1860" w:dyaOrig="400" w14:anchorId="3231AC22">
          <v:shape id="_x0000_i1079" type="#_x0000_t75" style="width:93.7pt;height:19.85pt" o:ole="">
            <v:imagedata r:id="rId149" o:title=""/>
          </v:shape>
          <o:OLEObject Type="Embed" ProgID="Equation.DSMT4" ShapeID="_x0000_i1079" DrawAspect="Content" ObjectID="_1793476328" r:id="rId150"/>
        </w:object>
      </w:r>
      <w:r w:rsidR="00DA6235" w:rsidRPr="00DA6235">
        <w:rPr>
          <w:sz w:val="24"/>
          <w:szCs w:val="24"/>
        </w:rPr>
        <w:t xml:space="preserve">, </w:t>
      </w:r>
      <w:r w:rsidR="00DA6235">
        <w:rPr>
          <w:sz w:val="24"/>
          <w:szCs w:val="24"/>
        </w:rPr>
        <w:t xml:space="preserve">которые принадлежат языку </w:t>
      </w:r>
      <w:r w:rsidR="00DA6235" w:rsidRPr="006268FA">
        <w:rPr>
          <w:position w:val="-4"/>
          <w:sz w:val="24"/>
          <w:szCs w:val="24"/>
        </w:rPr>
        <w:object w:dxaOrig="240" w:dyaOrig="279" w14:anchorId="05EE535A">
          <v:shape id="_x0000_i1080" type="#_x0000_t75" style="width:12pt;height:13.85pt" o:ole="">
            <v:imagedata r:id="rId137" o:title=""/>
          </v:shape>
          <o:OLEObject Type="Embed" ProgID="Equation.DSMT4" ShapeID="_x0000_i1080" DrawAspect="Content" ObjectID="_1793476329" r:id="rId151"/>
        </w:object>
      </w:r>
      <w:r w:rsidR="00DA6235">
        <w:rPr>
          <w:sz w:val="24"/>
          <w:szCs w:val="24"/>
        </w:rPr>
        <w:t xml:space="preserve">. Значит, можно принять </w:t>
      </w:r>
      <w:r w:rsidR="00FB6FCC" w:rsidRPr="00DA6235">
        <w:rPr>
          <w:position w:val="-12"/>
          <w:sz w:val="24"/>
          <w:szCs w:val="24"/>
        </w:rPr>
        <w:object w:dxaOrig="720" w:dyaOrig="380" w14:anchorId="3AD5929C">
          <v:shape id="_x0000_i1081" type="#_x0000_t75" style="width:36pt;height:18.9pt" o:ole="">
            <v:imagedata r:id="rId152" o:title=""/>
          </v:shape>
          <o:OLEObject Type="Embed" ProgID="Equation.DSMT4" ShapeID="_x0000_i1081" DrawAspect="Content" ObjectID="_1793476330" r:id="rId153"/>
        </w:object>
      </w:r>
      <w:r w:rsidR="00DA6235" w:rsidRPr="00DA6235">
        <w:rPr>
          <w:sz w:val="24"/>
          <w:szCs w:val="24"/>
        </w:rPr>
        <w:t xml:space="preserve"> (</w:t>
      </w:r>
      <w:r w:rsidR="00DA6235">
        <w:rPr>
          <w:sz w:val="24"/>
          <w:szCs w:val="24"/>
        </w:rPr>
        <w:t xml:space="preserve">очевидно, самая короткая цепочка при </w:t>
      </w:r>
      <w:r w:rsidR="00DA6235" w:rsidRPr="00C50978">
        <w:rPr>
          <w:position w:val="-6"/>
          <w:sz w:val="24"/>
          <w:szCs w:val="24"/>
        </w:rPr>
        <w:object w:dxaOrig="680" w:dyaOrig="300" w14:anchorId="7D417AA7">
          <v:shape id="_x0000_i1082" type="#_x0000_t75" style="width:34.15pt;height:15.7pt" o:ole="">
            <v:imagedata r:id="rId139" o:title=""/>
          </v:shape>
          <o:OLEObject Type="Embed" ProgID="Equation.DSMT4" ShapeID="_x0000_i1082" DrawAspect="Content" ObjectID="_1793476331" r:id="rId154"/>
        </w:object>
      </w:r>
      <w:r w:rsidR="00DA6235">
        <w:rPr>
          <w:sz w:val="24"/>
          <w:szCs w:val="24"/>
        </w:rPr>
        <w:t xml:space="preserve"> есть </w:t>
      </w:r>
      <w:r w:rsidR="00DA6235" w:rsidRPr="00DA6235">
        <w:rPr>
          <w:position w:val="-6"/>
          <w:sz w:val="24"/>
          <w:szCs w:val="24"/>
        </w:rPr>
        <w:object w:dxaOrig="360" w:dyaOrig="300" w14:anchorId="647B6573">
          <v:shape id="_x0000_i1083" type="#_x0000_t75" style="width:18pt;height:15.7pt" o:ole="">
            <v:imagedata r:id="rId155" o:title=""/>
          </v:shape>
          <o:OLEObject Type="Embed" ProgID="Equation.DSMT4" ShapeID="_x0000_i1083" DrawAspect="Content" ObjectID="_1793476332" r:id="rId156"/>
        </w:object>
      </w:r>
      <w:r w:rsidR="00DA6235" w:rsidRPr="00DA6235">
        <w:rPr>
          <w:sz w:val="24"/>
          <w:szCs w:val="24"/>
        </w:rPr>
        <w:t xml:space="preserve">, </w:t>
      </w:r>
      <w:r w:rsidR="00DA6235">
        <w:rPr>
          <w:sz w:val="24"/>
          <w:szCs w:val="24"/>
        </w:rPr>
        <w:t xml:space="preserve">а </w:t>
      </w:r>
      <w:r w:rsidR="00FB6FCC" w:rsidRPr="00FB6FCC">
        <w:rPr>
          <w:position w:val="-6"/>
          <w:sz w:val="24"/>
          <w:szCs w:val="24"/>
        </w:rPr>
        <w:object w:dxaOrig="660" w:dyaOrig="300" w14:anchorId="1F1F46E4">
          <v:shape id="_x0000_i1084" type="#_x0000_t75" style="width:33.7pt;height:15.7pt" o:ole="">
            <v:imagedata r:id="rId157" o:title=""/>
          </v:shape>
          <o:OLEObject Type="Embed" ProgID="Equation.DSMT4" ShapeID="_x0000_i1084" DrawAspect="Content" ObjectID="_1793476333" r:id="rId158"/>
        </w:object>
      </w:r>
      <w:r w:rsidR="00FB6FCC" w:rsidRPr="00FB6FCC">
        <w:rPr>
          <w:sz w:val="24"/>
          <w:szCs w:val="24"/>
        </w:rPr>
        <w:t xml:space="preserve">, </w:t>
      </w:r>
      <w:r w:rsidR="00FB6FCC">
        <w:rPr>
          <w:sz w:val="24"/>
          <w:szCs w:val="24"/>
        </w:rPr>
        <w:t xml:space="preserve">но </w:t>
      </w:r>
      <w:r w:rsidR="00FB6FCC" w:rsidRPr="00FB6FCC">
        <w:rPr>
          <w:position w:val="-8"/>
          <w:sz w:val="24"/>
          <w:szCs w:val="24"/>
        </w:rPr>
        <w:object w:dxaOrig="680" w:dyaOrig="320" w14:anchorId="54529152">
          <v:shape id="_x0000_i1085" type="#_x0000_t75" style="width:34.15pt;height:16.15pt" o:ole="">
            <v:imagedata r:id="rId159" o:title=""/>
          </v:shape>
          <o:OLEObject Type="Embed" ProgID="Equation.DSMT4" ShapeID="_x0000_i1085" DrawAspect="Content" ObjectID="_1793476334" r:id="rId160"/>
        </w:object>
      </w:r>
      <w:r w:rsidR="00FB6FCC" w:rsidRPr="00FB6FCC">
        <w:rPr>
          <w:sz w:val="24"/>
          <w:szCs w:val="24"/>
        </w:rPr>
        <w:t xml:space="preserve">, </w:t>
      </w:r>
      <w:r w:rsidR="00FB6FCC">
        <w:rPr>
          <w:sz w:val="24"/>
          <w:szCs w:val="24"/>
        </w:rPr>
        <w:t xml:space="preserve">и цепочку </w:t>
      </w:r>
      <w:r w:rsidR="00FB6FCC" w:rsidRPr="00FB6FCC">
        <w:rPr>
          <w:position w:val="-6"/>
          <w:sz w:val="24"/>
          <w:szCs w:val="24"/>
        </w:rPr>
        <w:object w:dxaOrig="320" w:dyaOrig="360" w14:anchorId="39A98863">
          <v:shape id="_x0000_i1086" type="#_x0000_t75" style="width:16.15pt;height:18pt" o:ole="">
            <v:imagedata r:id="rId161" o:title=""/>
          </v:shape>
          <o:OLEObject Type="Embed" ProgID="Equation.DSMT4" ShapeID="_x0000_i1086" DrawAspect="Content" ObjectID="_1793476335" r:id="rId162"/>
        </w:object>
      </w:r>
      <w:r w:rsidR="00FB6FCC">
        <w:rPr>
          <w:sz w:val="24"/>
          <w:szCs w:val="24"/>
        </w:rPr>
        <w:t xml:space="preserve">в качестве исходной при </w:t>
      </w:r>
      <w:r w:rsidR="00FB6FCC" w:rsidRPr="004860EC">
        <w:rPr>
          <w:position w:val="-6"/>
          <w:sz w:val="24"/>
          <w:szCs w:val="24"/>
        </w:rPr>
        <w:object w:dxaOrig="720" w:dyaOrig="360" w14:anchorId="6A37F47A">
          <v:shape id="_x0000_i1087" type="#_x0000_t75" style="width:36pt;height:18pt" o:ole="">
            <v:imagedata r:id="rId147" o:title=""/>
          </v:shape>
          <o:OLEObject Type="Embed" ProgID="Equation.DSMT4" ShapeID="_x0000_i1087" DrawAspect="Content" ObjectID="_1793476336" r:id="rId163"/>
        </w:object>
      </w:r>
      <w:r w:rsidR="00FB6FCC">
        <w:rPr>
          <w:sz w:val="24"/>
          <w:szCs w:val="24"/>
        </w:rPr>
        <w:t>взять нельзя).</w:t>
      </w:r>
    </w:p>
    <w:p w14:paraId="6D60336B" w14:textId="77777777" w:rsidR="00EB11B6" w:rsidRDefault="00EB11B6" w:rsidP="009D64DF">
      <w:pPr>
        <w:pStyle w:val="a3"/>
      </w:pPr>
    </w:p>
    <w:p w14:paraId="093C95F9" w14:textId="038ED789" w:rsidR="00EB11B6" w:rsidRDefault="00831E17" w:rsidP="00831E17">
      <w:pPr>
        <w:pStyle w:val="1"/>
      </w:pPr>
      <w:r>
        <w:t>Задачи для самостоятельного решения</w:t>
      </w:r>
    </w:p>
    <w:p w14:paraId="02857743" w14:textId="2232E938" w:rsidR="00831E17" w:rsidRDefault="00831E17" w:rsidP="00831E17">
      <w:r>
        <w:t>Доказать нерегулярность следующих языков:</w:t>
      </w:r>
    </w:p>
    <w:p w14:paraId="5C909B30" w14:textId="5245631C" w:rsidR="00831E17" w:rsidRPr="000A2C72" w:rsidRDefault="000A2C72" w:rsidP="00831E17">
      <w:pPr>
        <w:pStyle w:val="a3"/>
        <w:numPr>
          <w:ilvl w:val="0"/>
          <w:numId w:val="2"/>
        </w:numPr>
      </w:pPr>
      <w:r w:rsidRPr="009D64DF">
        <w:rPr>
          <w:position w:val="-12"/>
        </w:rPr>
        <w:object w:dxaOrig="3300" w:dyaOrig="420" w14:anchorId="57CF27CA">
          <v:shape id="_x0000_i1088" type="#_x0000_t75" style="width:165.25pt;height:21.7pt" o:ole="">
            <v:imagedata r:id="rId164" o:title=""/>
          </v:shape>
          <o:OLEObject Type="Embed" ProgID="Equation.DSMT4" ShapeID="_x0000_i1088" DrawAspect="Content" ObjectID="_1793476337" r:id="rId165"/>
        </w:object>
      </w:r>
      <w:r w:rsidR="00346D2F">
        <w:rPr>
          <w:lang w:val="en-US"/>
        </w:rPr>
        <w:t>(</w:t>
      </w:r>
      <w:r w:rsidR="00346D2F" w:rsidRPr="00EB0CD7">
        <w:rPr>
          <w:position w:val="-6"/>
        </w:rPr>
        <w:object w:dxaOrig="220" w:dyaOrig="240" w14:anchorId="083DE0A6">
          <v:shape id="_x0000_i1089" type="#_x0000_t75" style="width:11.1pt;height:12pt" o:ole="">
            <v:imagedata r:id="rId166" o:title=""/>
          </v:shape>
          <o:OLEObject Type="Embed" ProgID="Equation.DSMT4" ShapeID="_x0000_i1089" DrawAspect="Content" ObjectID="_1793476338" r:id="rId167"/>
        </w:object>
      </w:r>
      <w:r w:rsidR="00346D2F">
        <w:rPr>
          <w:lang w:val="en-US"/>
        </w:rPr>
        <w:t xml:space="preserve">- </w:t>
      </w:r>
      <w:r w:rsidR="00346D2F">
        <w:t>фиксированное число).</w:t>
      </w:r>
    </w:p>
    <w:p w14:paraId="2705412E" w14:textId="4AF80928" w:rsidR="000A2C72" w:rsidRPr="000A2C72" w:rsidRDefault="000A2C72" w:rsidP="00831E17">
      <w:pPr>
        <w:pStyle w:val="a3"/>
        <w:numPr>
          <w:ilvl w:val="0"/>
          <w:numId w:val="2"/>
        </w:numPr>
      </w:pPr>
      <w:r w:rsidRPr="009D64DF">
        <w:rPr>
          <w:position w:val="-12"/>
        </w:rPr>
        <w:object w:dxaOrig="4000" w:dyaOrig="420" w14:anchorId="0FA24DD7">
          <v:shape id="_x0000_i1090" type="#_x0000_t75" style="width:199.85pt;height:21.7pt" o:ole="">
            <v:imagedata r:id="rId168" o:title=""/>
          </v:shape>
          <o:OLEObject Type="Embed" ProgID="Equation.DSMT4" ShapeID="_x0000_i1090" DrawAspect="Content" ObjectID="_1793476339" r:id="rId169"/>
        </w:object>
      </w:r>
      <w:r w:rsidR="00346D2F">
        <w:t>.</w:t>
      </w:r>
    </w:p>
    <w:p w14:paraId="3D020B19" w14:textId="75F29C2F" w:rsidR="000A2C72" w:rsidRPr="000A2C72" w:rsidRDefault="000A2C72" w:rsidP="00831E17">
      <w:pPr>
        <w:pStyle w:val="a3"/>
        <w:numPr>
          <w:ilvl w:val="0"/>
          <w:numId w:val="2"/>
        </w:numPr>
      </w:pPr>
      <w:r>
        <w:t xml:space="preserve">Язык </w:t>
      </w:r>
      <w:r w:rsidRPr="000A2C72">
        <w:rPr>
          <w:position w:val="-4"/>
        </w:rPr>
        <w:object w:dxaOrig="240" w:dyaOrig="279" w14:anchorId="40C98D7C">
          <v:shape id="_x0000_i1091" type="#_x0000_t75" style="width:12pt;height:14.3pt" o:ole="">
            <v:imagedata r:id="rId170" o:title=""/>
          </v:shape>
          <o:OLEObject Type="Embed" ProgID="Equation.DSMT4" ShapeID="_x0000_i1091" DrawAspect="Content" ObjectID="_1793476340" r:id="rId171"/>
        </w:object>
      </w:r>
      <w:r>
        <w:t xml:space="preserve">определяется уравнением: </w:t>
      </w:r>
      <w:r w:rsidR="004938E8" w:rsidRPr="000A2C72">
        <w:rPr>
          <w:position w:val="-6"/>
        </w:rPr>
        <w:object w:dxaOrig="1939" w:dyaOrig="360" w14:anchorId="17A159CF">
          <v:shape id="_x0000_i1092" type="#_x0000_t75" style="width:96.9pt;height:18.45pt" o:ole="">
            <v:imagedata r:id="rId172" o:title=""/>
          </v:shape>
          <o:OLEObject Type="Embed" ProgID="Equation.DSMT4" ShapeID="_x0000_i1092" DrawAspect="Content" ObjectID="_1793476341" r:id="rId173"/>
        </w:object>
      </w:r>
      <w:r w:rsidR="00346D2F">
        <w:t>.</w:t>
      </w:r>
    </w:p>
    <w:p w14:paraId="3F377FB0" w14:textId="66FE20D9" w:rsidR="00346D2F" w:rsidRPr="00831E17" w:rsidRDefault="00346D2F" w:rsidP="00831E17">
      <w:pPr>
        <w:pStyle w:val="a3"/>
        <w:numPr>
          <w:ilvl w:val="0"/>
          <w:numId w:val="2"/>
        </w:numPr>
      </w:pPr>
      <w:r w:rsidRPr="00EB0CD7">
        <w:rPr>
          <w:position w:val="-12"/>
        </w:rPr>
        <w:object w:dxaOrig="5319" w:dyaOrig="420" w14:anchorId="45A41A96">
          <v:shape id="_x0000_i1094" type="#_x0000_t75" style="width:265.85pt;height:21.25pt" o:ole="">
            <v:imagedata r:id="rId174" o:title=""/>
          </v:shape>
          <o:OLEObject Type="Embed" ProgID="Equation.DSMT4" ShapeID="_x0000_i1094" DrawAspect="Content" ObjectID="_1793476342" r:id="rId175"/>
        </w:object>
      </w:r>
      <w:r>
        <w:t>.</w:t>
      </w:r>
    </w:p>
    <w:p w14:paraId="1A77CD85" w14:textId="0114395E" w:rsidR="00EB11B6" w:rsidRDefault="00EB11B6" w:rsidP="009D64DF">
      <w:pPr>
        <w:pStyle w:val="a3"/>
      </w:pPr>
    </w:p>
    <w:p w14:paraId="7FE97AA6" w14:textId="77777777" w:rsidR="00EB11B6" w:rsidRDefault="00EB11B6" w:rsidP="009D64DF">
      <w:pPr>
        <w:pStyle w:val="a3"/>
      </w:pPr>
    </w:p>
    <w:p w14:paraId="3ED658D0" w14:textId="77777777" w:rsidR="00F54646" w:rsidRPr="00105D09" w:rsidRDefault="00F54646" w:rsidP="009D64DF">
      <w:pPr>
        <w:pStyle w:val="a3"/>
      </w:pPr>
    </w:p>
    <w:p w14:paraId="049B0404" w14:textId="77777777" w:rsidR="00437924" w:rsidRPr="003800F5" w:rsidRDefault="00437924" w:rsidP="009D64DF">
      <w:pPr>
        <w:pStyle w:val="a3"/>
      </w:pPr>
    </w:p>
    <w:p w14:paraId="4F642494" w14:textId="77777777" w:rsidR="003800F5" w:rsidRDefault="003800F5" w:rsidP="009D64DF">
      <w:pPr>
        <w:pStyle w:val="a3"/>
      </w:pPr>
    </w:p>
    <w:p w14:paraId="029DFB36" w14:textId="22090727" w:rsidR="00C134D7" w:rsidRPr="00C134D7" w:rsidRDefault="003800F5" w:rsidP="009D64DF">
      <w:pPr>
        <w:pStyle w:val="a3"/>
      </w:pPr>
      <w:r>
        <w:t xml:space="preserve">                                                                                                                                       </w:t>
      </w:r>
    </w:p>
    <w:sectPr w:rsidR="00C134D7" w:rsidRPr="00C134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6E4379A"/>
    <w:multiLevelType w:val="hybridMultilevel"/>
    <w:tmpl w:val="950C8A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BA43DC"/>
    <w:multiLevelType w:val="hybridMultilevel"/>
    <w:tmpl w:val="6734D2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2890613">
    <w:abstractNumId w:val="0"/>
  </w:num>
  <w:num w:numId="2" w16cid:durableId="10512230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64DF"/>
    <w:rsid w:val="000A2C72"/>
    <w:rsid w:val="000A34CD"/>
    <w:rsid w:val="00105D09"/>
    <w:rsid w:val="00196C12"/>
    <w:rsid w:val="002A008A"/>
    <w:rsid w:val="00346D2F"/>
    <w:rsid w:val="003800F5"/>
    <w:rsid w:val="00437924"/>
    <w:rsid w:val="004860EC"/>
    <w:rsid w:val="004938E8"/>
    <w:rsid w:val="00581819"/>
    <w:rsid w:val="005D0676"/>
    <w:rsid w:val="006268FA"/>
    <w:rsid w:val="00667981"/>
    <w:rsid w:val="00722951"/>
    <w:rsid w:val="00831E17"/>
    <w:rsid w:val="008B328F"/>
    <w:rsid w:val="00991325"/>
    <w:rsid w:val="009D64DF"/>
    <w:rsid w:val="00A536BF"/>
    <w:rsid w:val="00AA5A6E"/>
    <w:rsid w:val="00AF3163"/>
    <w:rsid w:val="00B0556B"/>
    <w:rsid w:val="00B63C75"/>
    <w:rsid w:val="00B75396"/>
    <w:rsid w:val="00BC2929"/>
    <w:rsid w:val="00C134D7"/>
    <w:rsid w:val="00C422B2"/>
    <w:rsid w:val="00C50978"/>
    <w:rsid w:val="00CA1979"/>
    <w:rsid w:val="00D41511"/>
    <w:rsid w:val="00DA6235"/>
    <w:rsid w:val="00DE5E9A"/>
    <w:rsid w:val="00EB11B6"/>
    <w:rsid w:val="00F0752D"/>
    <w:rsid w:val="00F54646"/>
    <w:rsid w:val="00FB6FCC"/>
    <w:rsid w:val="00FD3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E38458"/>
  <w15:chartTrackingRefBased/>
  <w15:docId w15:val="{1CCEB0BE-B695-44AC-92A9-CC1916270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D64D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64D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9D64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63" Type="http://schemas.openxmlformats.org/officeDocument/2006/relationships/customXml" Target="ink/ink21.xml"/><Relationship Id="rId84" Type="http://schemas.openxmlformats.org/officeDocument/2006/relationships/image" Target="media/image18.wmf"/><Relationship Id="rId138" Type="http://schemas.openxmlformats.org/officeDocument/2006/relationships/oleObject" Target="embeddings/oleObject49.bin"/><Relationship Id="rId159" Type="http://schemas.openxmlformats.org/officeDocument/2006/relationships/image" Target="media/image53.wmf"/><Relationship Id="rId170" Type="http://schemas.openxmlformats.org/officeDocument/2006/relationships/image" Target="media/image58.wmf"/><Relationship Id="rId107" Type="http://schemas.openxmlformats.org/officeDocument/2006/relationships/image" Target="media/image29.wmf"/><Relationship Id="rId11" Type="http://schemas.openxmlformats.org/officeDocument/2006/relationships/image" Target="media/image4.wmf"/><Relationship Id="rId32" Type="http://schemas.openxmlformats.org/officeDocument/2006/relationships/image" Target="media/image14.png"/><Relationship Id="rId53" Type="http://schemas.openxmlformats.org/officeDocument/2006/relationships/customXml" Target="ink/ink16.xml"/><Relationship Id="rId74" Type="http://schemas.openxmlformats.org/officeDocument/2006/relationships/oleObject" Target="embeddings/oleObject14.bin"/><Relationship Id="rId128" Type="http://schemas.openxmlformats.org/officeDocument/2006/relationships/oleObject" Target="embeddings/oleObject44.bin"/><Relationship Id="rId149" Type="http://schemas.openxmlformats.org/officeDocument/2006/relationships/image" Target="media/image49.wmf"/><Relationship Id="rId5" Type="http://schemas.openxmlformats.org/officeDocument/2006/relationships/image" Target="media/image1.wmf"/><Relationship Id="rId95" Type="http://schemas.openxmlformats.org/officeDocument/2006/relationships/image" Target="media/image23.wmf"/><Relationship Id="rId160" Type="http://schemas.openxmlformats.org/officeDocument/2006/relationships/oleObject" Target="embeddings/oleObject61.bin"/><Relationship Id="rId22" Type="http://schemas.openxmlformats.org/officeDocument/2006/relationships/oleObject" Target="embeddings/oleObject9.bin"/><Relationship Id="rId43" Type="http://schemas.openxmlformats.org/officeDocument/2006/relationships/customXml" Target="ink/ink11.xml"/><Relationship Id="rId64" Type="http://schemas.openxmlformats.org/officeDocument/2006/relationships/image" Target="media/image30.png"/><Relationship Id="rId118" Type="http://schemas.openxmlformats.org/officeDocument/2006/relationships/oleObject" Target="embeddings/oleObject39.bin"/><Relationship Id="rId139" Type="http://schemas.openxmlformats.org/officeDocument/2006/relationships/image" Target="media/image44.wmf"/><Relationship Id="rId85" Type="http://schemas.openxmlformats.org/officeDocument/2006/relationships/oleObject" Target="embeddings/oleObject21.bin"/><Relationship Id="rId150" Type="http://schemas.openxmlformats.org/officeDocument/2006/relationships/oleObject" Target="embeddings/oleObject55.bin"/><Relationship Id="rId171" Type="http://schemas.openxmlformats.org/officeDocument/2006/relationships/oleObject" Target="embeddings/oleObject67.bin"/><Relationship Id="rId12" Type="http://schemas.openxmlformats.org/officeDocument/2006/relationships/oleObject" Target="embeddings/oleObject4.bin"/><Relationship Id="rId33" Type="http://schemas.openxmlformats.org/officeDocument/2006/relationships/customXml" Target="ink/ink6.xml"/><Relationship Id="rId108" Type="http://schemas.openxmlformats.org/officeDocument/2006/relationships/oleObject" Target="embeddings/oleObject33.bin"/><Relationship Id="rId129" Type="http://schemas.openxmlformats.org/officeDocument/2006/relationships/image" Target="media/image39.wmf"/><Relationship Id="rId54" Type="http://schemas.openxmlformats.org/officeDocument/2006/relationships/image" Target="media/image25.png"/><Relationship Id="rId75" Type="http://schemas.openxmlformats.org/officeDocument/2006/relationships/oleObject" Target="embeddings/oleObject15.bin"/><Relationship Id="rId96" Type="http://schemas.openxmlformats.org/officeDocument/2006/relationships/oleObject" Target="embeddings/oleObject27.bin"/><Relationship Id="rId140" Type="http://schemas.openxmlformats.org/officeDocument/2006/relationships/oleObject" Target="embeddings/oleObject50.bin"/><Relationship Id="rId161" Type="http://schemas.openxmlformats.org/officeDocument/2006/relationships/image" Target="media/image54.wmf"/><Relationship Id="rId6" Type="http://schemas.openxmlformats.org/officeDocument/2006/relationships/oleObject" Target="embeddings/oleObject1.bin"/><Relationship Id="rId23" Type="http://schemas.openxmlformats.org/officeDocument/2006/relationships/customXml" Target="ink/ink1.xml"/><Relationship Id="rId28" Type="http://schemas.openxmlformats.org/officeDocument/2006/relationships/image" Target="media/image12.png"/><Relationship Id="rId49" Type="http://schemas.openxmlformats.org/officeDocument/2006/relationships/customXml" Target="ink/ink14.xml"/><Relationship Id="rId114" Type="http://schemas.openxmlformats.org/officeDocument/2006/relationships/image" Target="media/image32.wmf"/><Relationship Id="rId119" Type="http://schemas.openxmlformats.org/officeDocument/2006/relationships/image" Target="media/image34.wmf"/><Relationship Id="rId44" Type="http://schemas.openxmlformats.org/officeDocument/2006/relationships/image" Target="media/image20.png"/><Relationship Id="rId60" Type="http://schemas.openxmlformats.org/officeDocument/2006/relationships/image" Target="media/image28.png"/><Relationship Id="rId65" Type="http://schemas.openxmlformats.org/officeDocument/2006/relationships/image" Target="media/image10.wmf"/><Relationship Id="rId81" Type="http://schemas.openxmlformats.org/officeDocument/2006/relationships/image" Target="media/image17.wmf"/><Relationship Id="rId86" Type="http://schemas.openxmlformats.org/officeDocument/2006/relationships/image" Target="media/image19.wmf"/><Relationship Id="rId130" Type="http://schemas.openxmlformats.org/officeDocument/2006/relationships/oleObject" Target="embeddings/oleObject45.bin"/><Relationship Id="rId135" Type="http://schemas.openxmlformats.org/officeDocument/2006/relationships/image" Target="media/image42.wmf"/><Relationship Id="rId151" Type="http://schemas.openxmlformats.org/officeDocument/2006/relationships/oleObject" Target="embeddings/oleObject56.bin"/><Relationship Id="rId156" Type="http://schemas.openxmlformats.org/officeDocument/2006/relationships/oleObject" Target="embeddings/oleObject59.bin"/><Relationship Id="rId177" Type="http://schemas.openxmlformats.org/officeDocument/2006/relationships/theme" Target="theme/theme1.xml"/><Relationship Id="rId172" Type="http://schemas.openxmlformats.org/officeDocument/2006/relationships/image" Target="media/image5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customXml" Target="ink/ink9.xml"/><Relationship Id="rId109" Type="http://schemas.openxmlformats.org/officeDocument/2006/relationships/oleObject" Target="embeddings/oleObject34.bin"/><Relationship Id="rId34" Type="http://schemas.openxmlformats.org/officeDocument/2006/relationships/image" Target="media/image15.png"/><Relationship Id="rId50" Type="http://schemas.openxmlformats.org/officeDocument/2006/relationships/image" Target="media/image23.png"/><Relationship Id="rId55" Type="http://schemas.openxmlformats.org/officeDocument/2006/relationships/customXml" Target="ink/ink17.xml"/><Relationship Id="rId76" Type="http://schemas.openxmlformats.org/officeDocument/2006/relationships/oleObject" Target="embeddings/oleObject16.bin"/><Relationship Id="rId97" Type="http://schemas.openxmlformats.org/officeDocument/2006/relationships/image" Target="media/image24.wmf"/><Relationship Id="rId104" Type="http://schemas.openxmlformats.org/officeDocument/2006/relationships/oleObject" Target="embeddings/oleObject31.bin"/><Relationship Id="rId120" Type="http://schemas.openxmlformats.org/officeDocument/2006/relationships/oleObject" Target="embeddings/oleObject40.bin"/><Relationship Id="rId125" Type="http://schemas.openxmlformats.org/officeDocument/2006/relationships/image" Target="media/image37.wmf"/><Relationship Id="rId141" Type="http://schemas.openxmlformats.org/officeDocument/2006/relationships/image" Target="media/image45.wmf"/><Relationship Id="rId146" Type="http://schemas.openxmlformats.org/officeDocument/2006/relationships/oleObject" Target="embeddings/oleObject53.bin"/><Relationship Id="rId167" Type="http://schemas.openxmlformats.org/officeDocument/2006/relationships/oleObject" Target="embeddings/oleObject65.bin"/><Relationship Id="rId7" Type="http://schemas.openxmlformats.org/officeDocument/2006/relationships/image" Target="media/image2.wmf"/><Relationship Id="rId71" Type="http://schemas.openxmlformats.org/officeDocument/2006/relationships/image" Target="media/image13.wmf"/><Relationship Id="rId92" Type="http://schemas.openxmlformats.org/officeDocument/2006/relationships/image" Target="media/image22.wmf"/><Relationship Id="rId162" Type="http://schemas.openxmlformats.org/officeDocument/2006/relationships/oleObject" Target="embeddings/oleObject62.bin"/><Relationship Id="rId2" Type="http://schemas.openxmlformats.org/officeDocument/2006/relationships/styles" Target="styles.xml"/><Relationship Id="rId29" Type="http://schemas.openxmlformats.org/officeDocument/2006/relationships/customXml" Target="ink/ink4.xml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customXml" Target="ink/ink12.xml"/><Relationship Id="rId66" Type="http://schemas.openxmlformats.org/officeDocument/2006/relationships/oleObject" Target="embeddings/oleObject10.bin"/><Relationship Id="rId87" Type="http://schemas.openxmlformats.org/officeDocument/2006/relationships/oleObject" Target="embeddings/oleObject22.bin"/><Relationship Id="rId110" Type="http://schemas.openxmlformats.org/officeDocument/2006/relationships/image" Target="media/image30.wmf"/><Relationship Id="rId115" Type="http://schemas.openxmlformats.org/officeDocument/2006/relationships/oleObject" Target="embeddings/oleObject37.bin"/><Relationship Id="rId131" Type="http://schemas.openxmlformats.org/officeDocument/2006/relationships/image" Target="media/image40.wmf"/><Relationship Id="rId136" Type="http://schemas.openxmlformats.org/officeDocument/2006/relationships/oleObject" Target="embeddings/oleObject48.bin"/><Relationship Id="rId157" Type="http://schemas.openxmlformats.org/officeDocument/2006/relationships/image" Target="media/image52.wmf"/><Relationship Id="rId61" Type="http://schemas.openxmlformats.org/officeDocument/2006/relationships/customXml" Target="ink/ink20.xml"/><Relationship Id="rId82" Type="http://schemas.openxmlformats.org/officeDocument/2006/relationships/oleObject" Target="embeddings/oleObject19.bin"/><Relationship Id="rId152" Type="http://schemas.openxmlformats.org/officeDocument/2006/relationships/image" Target="media/image50.wmf"/><Relationship Id="rId173" Type="http://schemas.openxmlformats.org/officeDocument/2006/relationships/oleObject" Target="embeddings/oleObject6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png"/><Relationship Id="rId35" Type="http://schemas.openxmlformats.org/officeDocument/2006/relationships/customXml" Target="ink/ink7.xml"/><Relationship Id="rId56" Type="http://schemas.openxmlformats.org/officeDocument/2006/relationships/image" Target="media/image26.png"/><Relationship Id="rId77" Type="http://schemas.openxmlformats.org/officeDocument/2006/relationships/image" Target="media/image15.wmf"/><Relationship Id="rId100" Type="http://schemas.openxmlformats.org/officeDocument/2006/relationships/oleObject" Target="embeddings/oleObject29.bin"/><Relationship Id="rId105" Type="http://schemas.openxmlformats.org/officeDocument/2006/relationships/image" Target="media/image28.wmf"/><Relationship Id="rId126" Type="http://schemas.openxmlformats.org/officeDocument/2006/relationships/oleObject" Target="embeddings/oleObject43.bin"/><Relationship Id="rId147" Type="http://schemas.openxmlformats.org/officeDocument/2006/relationships/image" Target="media/image48.wmf"/><Relationship Id="rId168" Type="http://schemas.openxmlformats.org/officeDocument/2006/relationships/image" Target="media/image57.wmf"/><Relationship Id="rId8" Type="http://schemas.openxmlformats.org/officeDocument/2006/relationships/oleObject" Target="embeddings/oleObject2.bin"/><Relationship Id="rId51" Type="http://schemas.openxmlformats.org/officeDocument/2006/relationships/customXml" Target="ink/ink15.xml"/><Relationship Id="rId72" Type="http://schemas.openxmlformats.org/officeDocument/2006/relationships/oleObject" Target="embeddings/oleObject13.bin"/><Relationship Id="rId93" Type="http://schemas.openxmlformats.org/officeDocument/2006/relationships/oleObject" Target="embeddings/oleObject25.bin"/><Relationship Id="rId98" Type="http://schemas.openxmlformats.org/officeDocument/2006/relationships/oleObject" Target="embeddings/oleObject28.bin"/><Relationship Id="rId121" Type="http://schemas.openxmlformats.org/officeDocument/2006/relationships/image" Target="media/image35.wmf"/><Relationship Id="rId142" Type="http://schemas.openxmlformats.org/officeDocument/2006/relationships/oleObject" Target="embeddings/oleObject51.bin"/><Relationship Id="rId163" Type="http://schemas.openxmlformats.org/officeDocument/2006/relationships/oleObject" Target="embeddings/oleObject63.bin"/><Relationship Id="rId3" Type="http://schemas.openxmlformats.org/officeDocument/2006/relationships/settings" Target="settings.xml"/><Relationship Id="rId25" Type="http://schemas.openxmlformats.org/officeDocument/2006/relationships/customXml" Target="ink/ink2.xml"/><Relationship Id="rId46" Type="http://schemas.openxmlformats.org/officeDocument/2006/relationships/image" Target="media/image21.png"/><Relationship Id="rId67" Type="http://schemas.openxmlformats.org/officeDocument/2006/relationships/image" Target="media/image11.wmf"/><Relationship Id="rId116" Type="http://schemas.openxmlformats.org/officeDocument/2006/relationships/oleObject" Target="embeddings/oleObject38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customXml" Target="ink/ink10.xml"/><Relationship Id="rId62" Type="http://schemas.openxmlformats.org/officeDocument/2006/relationships/image" Target="media/image29.png"/><Relationship Id="rId83" Type="http://schemas.openxmlformats.org/officeDocument/2006/relationships/oleObject" Target="embeddings/oleObject20.bin"/><Relationship Id="rId88" Type="http://schemas.openxmlformats.org/officeDocument/2006/relationships/image" Target="media/image20.wmf"/><Relationship Id="rId111" Type="http://schemas.openxmlformats.org/officeDocument/2006/relationships/oleObject" Target="embeddings/oleObject35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7.bin"/><Relationship Id="rId174" Type="http://schemas.openxmlformats.org/officeDocument/2006/relationships/image" Target="media/image60.wmf"/><Relationship Id="rId15" Type="http://schemas.openxmlformats.org/officeDocument/2006/relationships/image" Target="media/image6.wmf"/><Relationship Id="rId36" Type="http://schemas.openxmlformats.org/officeDocument/2006/relationships/image" Target="media/image16.png"/><Relationship Id="rId57" Type="http://schemas.openxmlformats.org/officeDocument/2006/relationships/customXml" Target="ink/ink18.xml"/><Relationship Id="rId106" Type="http://schemas.openxmlformats.org/officeDocument/2006/relationships/oleObject" Target="embeddings/oleObject32.bin"/><Relationship Id="rId127" Type="http://schemas.openxmlformats.org/officeDocument/2006/relationships/image" Target="media/image38.wmf"/><Relationship Id="rId10" Type="http://schemas.openxmlformats.org/officeDocument/2006/relationships/oleObject" Target="embeddings/oleObject3.bin"/><Relationship Id="rId31" Type="http://schemas.openxmlformats.org/officeDocument/2006/relationships/customXml" Target="ink/ink5.xml"/><Relationship Id="rId52" Type="http://schemas.openxmlformats.org/officeDocument/2006/relationships/image" Target="media/image24.png"/><Relationship Id="rId73" Type="http://schemas.openxmlformats.org/officeDocument/2006/relationships/image" Target="media/image14.wmf"/><Relationship Id="rId78" Type="http://schemas.openxmlformats.org/officeDocument/2006/relationships/oleObject" Target="embeddings/oleObject17.bin"/><Relationship Id="rId94" Type="http://schemas.openxmlformats.org/officeDocument/2006/relationships/oleObject" Target="embeddings/oleObject26.bin"/><Relationship Id="rId99" Type="http://schemas.openxmlformats.org/officeDocument/2006/relationships/image" Target="media/image25.wmf"/><Relationship Id="rId101" Type="http://schemas.openxmlformats.org/officeDocument/2006/relationships/image" Target="media/image26.wmf"/><Relationship Id="rId122" Type="http://schemas.openxmlformats.org/officeDocument/2006/relationships/oleObject" Target="embeddings/oleObject41.bin"/><Relationship Id="rId143" Type="http://schemas.openxmlformats.org/officeDocument/2006/relationships/image" Target="media/image46.wmf"/><Relationship Id="rId148" Type="http://schemas.openxmlformats.org/officeDocument/2006/relationships/oleObject" Target="embeddings/oleObject54.bin"/><Relationship Id="rId164" Type="http://schemas.openxmlformats.org/officeDocument/2006/relationships/image" Target="media/image55.wmf"/><Relationship Id="rId169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png"/><Relationship Id="rId47" Type="http://schemas.openxmlformats.org/officeDocument/2006/relationships/customXml" Target="ink/ink13.xml"/><Relationship Id="rId68" Type="http://schemas.openxmlformats.org/officeDocument/2006/relationships/oleObject" Target="embeddings/oleObject11.bin"/><Relationship Id="rId89" Type="http://schemas.openxmlformats.org/officeDocument/2006/relationships/oleObject" Target="embeddings/oleObject23.bin"/><Relationship Id="rId112" Type="http://schemas.openxmlformats.org/officeDocument/2006/relationships/image" Target="media/image31.wmf"/><Relationship Id="rId133" Type="http://schemas.openxmlformats.org/officeDocument/2006/relationships/image" Target="media/image41.w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37" Type="http://schemas.openxmlformats.org/officeDocument/2006/relationships/customXml" Target="ink/ink8.xml"/><Relationship Id="rId58" Type="http://schemas.openxmlformats.org/officeDocument/2006/relationships/image" Target="media/image27.png"/><Relationship Id="rId79" Type="http://schemas.openxmlformats.org/officeDocument/2006/relationships/image" Target="media/image16.wmf"/><Relationship Id="rId102" Type="http://schemas.openxmlformats.org/officeDocument/2006/relationships/oleObject" Target="embeddings/oleObject30.bin"/><Relationship Id="rId123" Type="http://schemas.openxmlformats.org/officeDocument/2006/relationships/image" Target="media/image36.wmf"/><Relationship Id="rId144" Type="http://schemas.openxmlformats.org/officeDocument/2006/relationships/oleObject" Target="embeddings/oleObject52.bin"/><Relationship Id="rId90" Type="http://schemas.openxmlformats.org/officeDocument/2006/relationships/image" Target="media/image21.wmf"/><Relationship Id="rId165" Type="http://schemas.openxmlformats.org/officeDocument/2006/relationships/oleObject" Target="embeddings/oleObject64.bin"/><Relationship Id="rId27" Type="http://schemas.openxmlformats.org/officeDocument/2006/relationships/customXml" Target="ink/ink3.xml"/><Relationship Id="rId48" Type="http://schemas.openxmlformats.org/officeDocument/2006/relationships/image" Target="media/image22.png"/><Relationship Id="rId69" Type="http://schemas.openxmlformats.org/officeDocument/2006/relationships/image" Target="media/image12.wmf"/><Relationship Id="rId113" Type="http://schemas.openxmlformats.org/officeDocument/2006/relationships/oleObject" Target="embeddings/oleObject36.bin"/><Relationship Id="rId134" Type="http://schemas.openxmlformats.org/officeDocument/2006/relationships/oleObject" Target="embeddings/oleObject47.bin"/><Relationship Id="rId80" Type="http://schemas.openxmlformats.org/officeDocument/2006/relationships/oleObject" Target="embeddings/oleObject18.bin"/><Relationship Id="rId155" Type="http://schemas.openxmlformats.org/officeDocument/2006/relationships/image" Target="media/image51.wmf"/><Relationship Id="rId176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image" Target="media/image17.png"/><Relationship Id="rId59" Type="http://schemas.openxmlformats.org/officeDocument/2006/relationships/customXml" Target="ink/ink19.xml"/><Relationship Id="rId103" Type="http://schemas.openxmlformats.org/officeDocument/2006/relationships/image" Target="media/image27.wmf"/><Relationship Id="rId124" Type="http://schemas.openxmlformats.org/officeDocument/2006/relationships/oleObject" Target="embeddings/oleObject42.bin"/><Relationship Id="rId70" Type="http://schemas.openxmlformats.org/officeDocument/2006/relationships/oleObject" Target="embeddings/oleObject12.bin"/><Relationship Id="rId91" Type="http://schemas.openxmlformats.org/officeDocument/2006/relationships/oleObject" Target="embeddings/oleObject24.bin"/><Relationship Id="rId145" Type="http://schemas.openxmlformats.org/officeDocument/2006/relationships/image" Target="media/image47.wmf"/><Relationship Id="rId166" Type="http://schemas.openxmlformats.org/officeDocument/2006/relationships/image" Target="media/image56.wmf"/><Relationship Id="rId1" Type="http://schemas.openxmlformats.org/officeDocument/2006/relationships/numbering" Target="numbering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9T14:05:01.597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1 934,'0'-7,"0"-5,3-1,1-4,7 0,1 0,5 3,4-3,3 2,3 3,-5-3,1 1,3 3,1-3,2 1,2 2,0 4,0 2,0 3,-1 1,3 1,-2 0,0 1,-1 0,0-1,5 0,0 1,1-1,3 0,3 0,-1 0,-2 0,-3 0,0 0,0 0,1-4,0 0,0 0,1 1,1 0,-4 2,-1 0,1 1,0 0,1 0,-2 0,-1 0,-2 0,0 1,4 5,0 3,0-1,1-1,1-3,1-1,6-1,3-2,0 0,-2 0,-5 0,-2-1,-2 1,0 0,0 0,-3 0,0 0,-2 0,-1 0,2 0,-2 0,2 0,0 0,3 0,4 0,-1 0,0 0,0 0,-4 0,0 0,-3 0,2 0,4 0,-3 0,1 0,-4 0,1 0,0 0,-1 0,0 0,-1 0,0 0,5 0,-3-7,-5-1,1-1,-2 3,5 1,4 2,-2 2,1 0,1 1,-2 0,0 1,-3-1,1 0,1 0,-5 4,-7 3,-3 2,-5 5,-5 3,-2 6,3-1,1 2,-1 1,-2 1,-3 1,3-4,-1-1,0 4,-2 0,-1 2,-1 0,6 2,2 2,-1-2,-2-4</inkml:trace>
  <inkml:trace contextRef="#ctx0" brushRef="#br0" timeOffset="1760.57">2501 164,'0'-7,"0"-8,7-2,2-2,5 4,5 3,5 4,2 3,3 3,-4 12,-5 10,-7 8,-5 10,-4 7,-3 4,-2-1,0-2,0-5,6-10,6-9,8-10,7-13,5-12,-2-11,-6-8,-7-2,-3-2,-4-1,-3 0,-3-2,-2 1,-1 2,0 2,-1 2,0 1,1 9,-1 15,1 14,0 14,0 5,7 0,5-6,7-6,7-5,6-4,6-3,5-6,-3-1,-1 0,3-6,-4-1,-7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06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4 24575,'7'-1'0,"0"1"0,0-1 0,0 0 0,0-1 0,0 1 0,0-2 0,-1 1 0,1-1 0,-1 1 0,1-2 0,-1 1 0,0-1 0,0 0 0,-1 0 0,1-1 0,-1 1 0,0-1 0,0-1 0,7-8 0,3-9 0,0-1 0,-2 0 0,19-44 0,-12 24 0,-12 27 0,-1 1 0,0-2 0,-1 1 0,-1-1 0,-1 1 0,0-1 0,-2-1 0,0 1 0,0-25 0,-2 42 0,0 0 0,0 1 0,0-1 0,0 0 0,0 0 0,0 0 0,0 1 0,0-1 0,0 0 0,0 0 0,0 0 0,0 1 0,-1-1 0,1 0 0,0 0 0,-1 1 0,1-1 0,0 0 0,-1 1 0,1-1 0,-1 0 0,1 1 0,-1-1 0,1 0 0,-1 1 0,-1-2 0,1 3 0,0-1 0,0 1 0,0-1 0,0 1 0,1-1 0,-1 1 0,0 0 0,0 0 0,0-1 0,1 1 0,-1 0 0,0 0 0,1 0 0,-1-1 0,1 1 0,-2 2 0,-20 44 0,11-10 0,1 1 0,3-1 0,0 2 0,3-1 0,1 0 0,2 1 0,1 0 0,7 40 0,-6-70 0,1-1 0,0 1 0,1-1 0,0 0 0,0 0 0,0 0 0,1 0 0,0-1 0,1 0 0,0 0 0,10 12 0,-13-16 0,0-1 0,0 1 0,1-1 0,-1 0 0,1 0 0,-1 0 0,1 0 0,0 0 0,0-1 0,-1 1 0,1-1 0,0 0 0,0 0 0,1 0 0,-1 0 0,0 0 0,0-1 0,0 1 0,0-1 0,1 0 0,-1 0 0,0 0 0,0-1 0,1 1 0,-1-1 0,0 1 0,0-1 0,0 0 0,0-1 0,0 1 0,0 0 0,0-1 0,4-2 0,-3 0 0,0 0 0,0-1 0,-1 1 0,1 0 0,-1-1 0,0 0 0,0 0 0,-1 0 0,0 0 0,0 0 0,0 0 0,0-1 0,-1 1 0,0-1 0,1-6 0,-1 4 0,0 0 0,0-1 0,-1 1 0,0-1 0,0 1 0,-1 0 0,0-1 0,-1 1 0,-3-12 0,4 17 0,0 1 0,0-1 0,0 1 0,-1 0 0,1-1 0,0 1 0,-1 0 0,0 0 0,1 0 0,-1 0 0,0 0 0,0 1 0,0-1 0,0 0 0,0 1 0,-1 0 0,1-1 0,0 1 0,-1 0 0,1 0 0,-1 0 0,1 1 0,-1-1 0,1 0 0,-1 1 0,-4 0 0,4 0 0,0 0 0,0 1 0,0 0 0,1-1 0,-1 1 0,0 0 0,0 0 0,1 1 0,-1-1 0,0 1 0,1-1 0,-1 1 0,1 0 0,0 0 0,0 0 0,0 0 0,0 0 0,0 1 0,0-1 0,0 0 0,1 1 0,-1 0 0,0 2 0,-2 2 20,1 1 0,1-1 0,-1 0 0,1 1 0,-1 8 0,3-12-119,-1-1 0,1 0 0,0 0 0,0 1 0,0-1 0,0 0 0,1 0 0,-1 1 0,1-1 0,0 0 0,0 0 0,0 0 0,1 0 0,2 5 0,8 6-672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0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4575,'-1'121'0,"3"134"0,-2-251 0,7 57 0,-7-56 0,1-1 0,0 1 0,1-1 0,-1 0 0,1 0 0,0 1 0,0-1 0,0 0 0,0 0 0,1-1 0,2 5 0,-4-8 0,-1 0 0,1 1 0,-1-1 0,1 1 0,-1-1 0,1 0 0,0 0 0,-1 1 0,1-1 0,0 0 0,-1 0 0,1 0 0,0 0 0,-1 1 0,1-1 0,0 0 0,-1 0 0,1 0 0,0-1 0,-1 1 0,1 0 0,0 0 0,-1 0 0,1 0 0,0-1 0,-1 1 0,1 0 0,-1 0 0,1-1 0,0 1 0,-1-1 0,1 1 0,-1 0 0,1-1 0,-1 1 0,1-1 0,-1 1 0,0-1 0,1 0 0,-1 1 0,1-2 0,14-23 0,-5-3 0,-1 0 0,7-41 0,-10 40 0,1 0 0,16-38 0,-23 65 0,1 0 0,0 0 0,-1 0 0,1 0 0,0 0 0,0 1 0,0-1 0,0 0 0,0 1 0,1-1 0,-1 1 0,0-1 0,1 1 0,-1-1 0,1 1 0,-1 0 0,1 0 0,0 0 0,0 0 0,-1 0 0,1 0 0,0 0 0,0 1 0,0-1 0,0 1 0,0-1 0,0 1 0,0 0 0,0 0 0,0 0 0,2 0 0,-1 1 0,0 0 0,0 0 0,-1 1 0,1-1 0,-1 1 0,1-1 0,-1 1 0,1 0 0,-1 0 0,0 0 0,0 0 0,0 1 0,0-1 0,-1 0 0,1 1 0,0-1 0,-1 1 0,0 0 0,0 0 0,2 3 0,1 9 19,0 0 0,-2 0 0,1 1 0,-2-1 0,0 1 0,-2 19 0,1-17-319,0-1 1,1 1-1,1-1 1,4 19-1,2-12-6526</inkml:trace>
  <inkml:trace contextRef="#ctx0" brushRef="#br0" timeOffset="565.48">483 366 24575,'4'-4'0,"0"1"0,0 0 0,1 0 0,-1 0 0,1 1 0,-1-1 0,1 1 0,0 0 0,0 0 0,0 1 0,0-1 0,9 0 0,-11 2 0,-1-1 0,1 1 0,-1 0 0,1 0 0,-1 0 0,1 0 0,-1 1 0,1-1 0,-1 1 0,1 0 0,-1-1 0,0 1 0,1 0 0,-1 0 0,0 1 0,0-1 0,0 0 0,1 1 0,-1-1 0,-1 1 0,1 0 0,0-1 0,0 1 0,-1 0 0,1 0 0,-1 0 0,2 3 0,0 3 0,0 0 0,0 1 0,-1-1 0,-1 0 0,1 1 0,-1-1 0,-1 1 0,1-1 0,-2 1 0,1 0 0,-1-1 0,0 1 0,-4 13 0,-2 3 0,-2 0 0,0-1 0,-14 27 0,22-49 0,0 0 0,0-1 0,0 1 0,0 1 0,0-1 0,0 0 0,0 0 0,1 0 0,0 0 0,-1 0 0,1 1 0,0-1 0,0 0 0,0 0 0,0 1 0,0-1 0,1 2 0,0-2 0,0-1 0,0 0 0,0 0 0,1 0 0,-1 0 0,0 0 0,1-1 0,-1 1 0,0 0 0,1 0 0,-1-1 0,1 1 0,-1-1 0,1 0 0,0 1 0,-1-1 0,1 0 0,-1 0 0,1 0 0,-1 0 0,1 0 0,0 0 0,-1 0 0,2-1 0,19 0-455,0-2 0,37-8 0,-34 4-637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00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4575,'15'2'0,"0"0"0,1 1 0,-1 1 0,-1 1 0,1 0 0,-1 1 0,21 12 0,16 4 0,-14-9 0,1-1 0,0-2 0,59 7 0,121-1 0,-177-14 0,70 15 0,-71-9 0,79 4 0,531-14 0,-623 4 0,0 1 0,51 11 0,-56-8 0,0-2 0,1 0 0,0-2 0,44 0 0,-3-8 0,86-6 0,-119 10 0,1-2 0,38-9 0,-38 6 0,1 1 0,36-1 0,-22 7 0,-10-1 0,56-6 0,-81 5 0,1-1 0,-1 0 0,0-1 0,0 0 0,0-1 0,0 0 0,-1-1 0,14-9 0,70-38 74,-48 28-1513,-10 4-5387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54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29 24575,'-5'0'0,"-1"-1"0,1 0 0,0 0 0,-1-1 0,1 1 0,0-1 0,0 0 0,0-1 0,-7-4 0,8 5 0,0-1 0,0 1 0,1 0 0,-1 1 0,0-1 0,-1 1 0,1-1 0,0 1 0,0 0 0,-1 1 0,1-1 0,0 1 0,-1 0 0,1 0 0,0 0 0,-5 1 0,3 1 0,1 0 0,0 1 0,0-1 0,0 1 0,0 0 0,0 0 0,1 1 0,-1-1 0,1 1 0,0 0 0,0 0 0,1 1 0,-1-1 0,1 1 0,0-1 0,0 1 0,0 0 0,1 1 0,-1-1 0,1 0 0,1 1 0,-2 5 0,-1 4 0,0 1 0,2 0 0,0 0 0,0 0 0,2 0 0,1 26 0,0-36 0,0 0 0,0 0 0,0-1 0,1 1 0,0 0 0,0-1 0,0 1 0,1-1 0,0 0 0,0 0 0,0 0 0,0 0 0,1-1 0,7 8 0,-9-10 0,0-1 0,0 1 0,0-1 0,0 0 0,0 0 0,0 0 0,1 0 0,-1 0 0,0 0 0,0-1 0,1 1 0,-1-1 0,0 1 0,1-1 0,4 0 0,-4-1 0,0 1 0,0-1 0,0 0 0,0 0 0,0 0 0,0-1 0,0 1 0,0-1 0,-1 1 0,1-1 0,0 0 0,-1 0 0,0 0 0,4-5 0,9-11 0,-1-2 0,-2 0 0,0 0 0,-1-1 0,0-1 0,10-33 0,-5 14 0,-14 39 0,0 6 0,-2 21 0,-3 41 0,3-60 0,-1 4 0,0 1 0,1 1 0,0-1 0,0 1 0,4 18 0,-4-27 0,1-1 0,0 1 0,-1-1 0,1 1 0,0-1 0,0 1 0,1-1 0,-1 0 0,0 0 0,1 1 0,0-1 0,-1 0 0,1 0 0,0-1 0,0 1 0,0 0 0,0 0 0,0-1 0,0 0 0,1 1 0,-1-1 0,0 0 0,1 0 0,-1 0 0,1 0 0,3 0 0,3 0-85,-1 0 0,1-1-1,0 0 1,-1 0 0,1-1-1,0 0 1,-1-1 0,1 0-1,-1 0 1,1-1 0,-1 0-1,0 0 1,0-1 0,-1 0-1,11-7 1,0-4-6741</inkml:trace>
  <inkml:trace contextRef="#ctx0" brushRef="#br0" timeOffset="355.13">814 422 24575,'0'6'0,"3"3"0</inkml:trace>
  <inkml:trace contextRef="#ctx0" brushRef="#br0" timeOffset="704.2">986 460 24575,'7'0'0</inkml:trace>
  <inkml:trace contextRef="#ctx0" brushRef="#br0" timeOffset="1124.28">1296 441 24575,'0'0'-8191</inkml:trace>
  <inkml:trace contextRef="#ctx0" brushRef="#br0" timeOffset="1858.89">1911 173 24575,'0'-2'0,"-1"-1"0,1 1 0,-1 0 0,1-1 0,-1 1 0,0 0 0,0 0 0,0 0 0,0 0 0,0-1 0,0 2 0,-1-1 0,1 0 0,-1 0 0,1 0 0,-1 1 0,0-1 0,0 1 0,0-1 0,0 1 0,0 0 0,0-1 0,0 1 0,0 0 0,0 1 0,0-1 0,-1 0 0,-3 0 0,0-1 0,-1 1 0,1 0 0,0 0 0,-1 0 0,1 1 0,0 0 0,-1 0 0,1 1 0,-9 2 0,10-2 0,1 1 0,0 0 0,0 0 0,0 1 0,1-1 0,-1 1 0,0 0 0,1 0 0,0 0 0,0 0 0,0 1 0,0-1 0,-3 5 0,-30 55 0,29-49 0,-2 3 0,-34 74 0,39-82 0,1 0 0,0 0 0,1 1 0,0-1 0,0 1 0,1-1 0,0 20 0,1-27 0,0 0 0,1 0 0,-1 0 0,0-1 0,1 1 0,0 0 0,-1 0 0,1-1 0,0 1 0,0 0 0,0-1 0,0 1 0,0-1 0,0 1 0,1-1 0,-1 0 0,0 1 0,1-1 0,-1 0 0,1 0 0,-1 0 0,1 0 0,0 0 0,-1-1 0,1 1 0,0 0 0,-1-1 0,1 1 0,0-1 0,0 1 0,0-1 0,0 0 0,2 0 0,1 0 0,0 0 0,0 0 0,0 0 0,0-1 0,0 0 0,0 0 0,-1 0 0,1-1 0,0 0 0,-1 1 0,8-5 0,2-6 0,-1 1 0,0-1 0,-1-1 0,0-1 0,-1 1 0,-1-2 0,12-19 0,-15 24 0,-7 9 0,0 1 0,0 0 0,0 0 0,1 0 0,-1 0 0,0 0 0,0 0 0,0 0 0,0 0 0,1-1 0,-1 1 0,0 0 0,0 0 0,0 0 0,1 0 0,-1 0 0,0 0 0,0 0 0,0 0 0,0 0 0,1 0 0,-1 0 0,0 0 0,0 0 0,0 1 0,1-1 0,-1 0 0,0 0 0,0 0 0,0 0 0,0 0 0,1 0 0,-1 0 0,0 0 0,0 1 0,0-1 0,0 0 0,0 0 0,1 0 0,-1 0 0,0 1 0,0-1 0,0 0 0,0 0 0,0 0 0,0 0 0,0 1 0,0-1 0,0 0 0,0 0 0,0 0 0,0 1 0,0-1 0,0 0 0,0 0 0,0 0 0,0 0 0,0 1 0,8 22 0,5 10 0,-9-29 6,0 0 0,0 0 0,0 0 0,0-1 0,1 0 0,0 0 0,0 0 0,-1 0 0,2-1 0,-1 0 0,0 0 0,0 0 0,1 0 0,-1-1 0,1 0 0,-1 0 0,1-1 0,0 1 0,8-2 0,-3 1-171,1-1 0,-1 0 0,0-1 0,0 0 0,1-1 0,-2 0 0,1 0 0,18-10 0,-6-1-6661</inkml:trace>
  <inkml:trace contextRef="#ctx0" brushRef="#br0" timeOffset="2853.63">2508 0 24575,'-15'20'0,"11"-12"0,1 1 0,-1 0 0,1-1 0,1 1 0,0 0 0,0 1 0,-1 14 0,1 71 0,3-57 0,9 163 0,1-27 0,-10-154 0,2 0 0,0 0 0,8 25 0,6 38 0,-14-48-1365,-1-4-546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5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24575,'-1'72'0,"-1"-10"0,3-1 0,3 1 0,14 79 0,-17-140 0,-1 1 0,0-1 0,0 0 0,0 0 0,1 1 0,-1-1 0,1 0 0,-1 0 0,1 0 0,-1 0 0,1 0 0,0 0 0,0 0 0,-1 0 0,1 0 0,2 2 0,-3-3 0,1 0 0,-1 0 0,1 0 0,-1 0 0,1 0 0,-1 0 0,1 0 0,-1 0 0,1 0 0,-1-1 0,1 1 0,-1 0 0,1 0 0,-1 0 0,0-1 0,1 1 0,-1 0 0,1 0 0,-1-1 0,0 1 0,1 0 0,-1-1 0,0 1 0,1 0 0,-1-1 0,0 1 0,0-1 0,1 0 0,3-5 0,-1 0 0,1-1 0,-1 0 0,3-9 0,14-47 0,-7 19 0,2 1 0,29-57 0,-43 97 0,0 1 0,0 0 0,0 0 0,1-1 0,-1 1 0,1 0 0,-1 1 0,1-1 0,0 0 0,0 0 0,0 1 0,0-1 0,0 1 0,0-1 0,0 1 0,0 0 0,0 0 0,1 0 0,-1 0 0,1 0 0,-1 1 0,4-2 0,-4 3 0,0-1 0,0 1 0,0-1 0,0 1 0,0 0 0,0 0 0,0 0 0,0 0 0,-1 0 0,1 0 0,0 0 0,-1 0 0,1 1 0,-1-1 0,0 1 0,1-1 0,-1 1 0,0-1 0,0 1 0,0 0 0,0 0 0,0 0 0,0-1 0,0 1 0,-1 0 0,1 0 0,0 3 0,3 15 21,0 1 1,-1 0-1,-1 0 0,-1 0 0,-3 42 1,0-32-769,5 52 1,1-60-6080</inkml:trace>
  <inkml:trace contextRef="#ctx0" brushRef="#br0" timeOffset="623.41">426 480 24575,'0'-1'0,"1"0"0,0-1 0,-1 1 0,1 0 0,0 0 0,0 0 0,0 0 0,0 0 0,0 0 0,0 1 0,0-1 0,1 0 0,-1 0 0,2 0 0,4-4 0,10-9 0,0-2 0,-1-1 0,0 0 0,-1-1 0,-1 0 0,16-30 0,-23 37 0,1-1 0,0-1 0,18-19 0,-26 31 0,0 1 0,0 0 0,1 0 0,-1-1 0,0 1 0,0 0 0,0 0 0,1 0 0,-1 0 0,0-1 0,0 1 0,0 0 0,1 0 0,-1 0 0,0 0 0,0 0 0,1-1 0,-1 1 0,0 0 0,0 0 0,1 0 0,-1 0 0,0 0 0,1 0 0,-1 0 0,0 0 0,0 0 0,1 0 0,-1 0 0,0 0 0,0 0 0,1 0 0,-1 1 0,0-1 0,0 0 0,1 0 0,-1 0 0,0 0 0,0 0 0,1 1 0,-1-1 0,0 0 0,6 15 0,-4 23 0,-2-36 0,-12 158 134,2-38-1633,9-97-532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4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649 24575,'10'-7'0,"1"0"0,-1-1 0,0 0 0,-1 0 0,0-1 0,0-1 0,8-12 0,22-21 0,-30 34 0,-1-1 0,0 1 0,-1-1 0,0 0 0,-1-1 0,7-13 0,25-72 0,-12 27 0,-19 51 0,1 1 0,-2-1 0,0 0 0,-2-1 0,0 1 0,-1-1 0,0 0 0,-1-36 0,-2 53 0,0 0 0,0-1 0,-1 1 0,1 0 0,-1 0 0,1 0 0,-1 0 0,0 0 0,1-1 0,-1 1 0,0 0 0,-1 1 0,1-1 0,0 0 0,0 0 0,-1 0 0,1 1 0,-1-1 0,1 1 0,-1-1 0,0 1 0,0 0 0,0-1 0,0 1 0,0 0 0,0 0 0,0 1 0,0-1 0,0 0 0,0 1 0,0-1 0,0 1 0,0-1 0,-3 1 0,1 0 0,0 1 0,1-1 0,-1 1 0,1-1 0,-1 1 0,1 1 0,-1-1 0,1 0 0,-1 1 0,1-1 0,0 1 0,0 0 0,0 0 0,0 1 0,0-1 0,0 0 0,1 1 0,-1 0 0,1-1 0,-3 5 0,-8 16 0,1 2 0,2-1 0,0 2 0,1-1 0,-9 48 0,2-11 0,10-40 0,0 1 0,2-1 0,1 1 0,0 1 0,2-1 0,1 0 0,0 0 0,8 42 0,-7-57 0,1 0 0,0 0 0,1 0 0,0 0 0,0 0 0,0-1 0,1 1 0,0-1 0,1 0 0,-1 0 0,2-1 0,-1 1 0,1-1 0,-1 0 0,2-1 0,-1 1 0,1-1 0,-1-1 0,1 1 0,1-1 0,-1 0 0,0-1 0,1 1 0,0-2 0,0 1 0,0-1 0,13 2 0,-15-3 0,0 0 0,0-1 0,0 0 0,0 0 0,1 0 0,-1-1 0,0 1 0,0-2 0,0 1 0,0-1 0,-1 0 0,1 0 0,0 0 0,-1-1 0,8-4 0,-10 4 0,0 1 0,0-1 0,0 1 0,-1-1 0,1 0 0,-1 0 0,0 0 0,0 0 0,0 0 0,0-1 0,0 1 0,-1-1 0,0 1 0,0-1 0,0 1 0,0-1 0,0 0 0,-1 0 0,1 1 0,-1-1 0,0 0 0,0 0 0,0 1 0,-1-1 0,0 0 0,-1-5 0,1 5 0,-1-1 0,0 0 0,-1 1 0,1-1 0,-1 1 0,0 0 0,0 0 0,0 0 0,0 0 0,-1 1 0,0-1 0,1 1 0,-1 0 0,-1 0 0,1 0 0,0 1 0,-1-1 0,1 1 0,-1 0 0,0 0 0,-6-1 0,9 2 0,-1 0 0,0 0 0,0 1 0,0-1 0,1 1 0,-1-1 0,0 1 0,0 0 0,0 0 0,0 1 0,0-1 0,0 0 0,1 1 0,-1 0 0,0 0 0,0 0 0,1 0 0,-1 0 0,1 0 0,-1 1 0,1-1 0,-1 1 0,1-1 0,0 1 0,0 0 0,-1 0 0,2 0 0,-1 1 0,0-1 0,0 0 0,1 1 0,-1-1 0,1 1 0,0-1 0,-1 1 0,1 0 0,1-1 0,-2 4 0,0 3-124,0 0 0,1 0 0,0 0 0,0 0 0,1 0 0,0 0-1,1 1 1,0-1 0,0 0 0,5 14 0,3 0-6702</inkml:trace>
  <inkml:trace contextRef="#ctx0" brushRef="#br0" timeOffset="507.91">905 629 24575,'0'7'0,"7"1"0</inkml:trace>
  <inkml:trace contextRef="#ctx0" brushRef="#br0" timeOffset="845.02">1135 629 24575,'3'0'0</inkml:trace>
  <inkml:trace contextRef="#ctx0" brushRef="#br0" timeOffset="1223.01">1404 611 24575</inkml:trace>
  <inkml:trace contextRef="#ctx0" brushRef="#br0" timeOffset="3041.43">1732 574 24575,'6'-2'0,"-1"1"0,0-1 0,0-1 0,0 1 0,-1-1 0,1 1 0,-1-1 0,1-1 0,-1 1 0,0-1 0,0 1 0,4-6 0,2 0 0,1-1 0,0 0 0,0-1 0,-1 0 0,-1 0 0,0-1 0,0 0 0,-1-1 0,12-25 0,1-13 0,21-72 0,-36 100 0,-2 0 0,0 0 0,-1-1 0,-2 0 0,-1-42 0,0 64 0,0 0 0,-1 0 0,1 0 0,0 0 0,0 0 0,-1 0 0,0 0 0,1 0 0,-1 0 0,0 0 0,0 0 0,0 0 0,0 1 0,0-1 0,0 0 0,0 1 0,-3-3 0,3 4 0,0-1 0,0 1 0,0 0 0,-1-1 0,1 1 0,0 0 0,0 0 0,-1 0 0,1 0 0,0 0 0,-1 0 0,1 0 0,0 1 0,0-1 0,0 0 0,-1 1 0,1-1 0,0 1 0,0-1 0,0 1 0,0 0 0,0-1 0,0 1 0,0 0 0,0 0 0,0-1 0,0 1 0,-1 2 0,-4 2 0,0 1 0,0 0 0,1 0 0,0 1 0,0 0 0,1 0 0,-1 0 0,2 0 0,-1 1 0,1-1 0,-4 15 0,1 3 0,1 1 0,-2 37 0,-3 21 0,2-37 0,1-1 0,3 1 0,2 0 0,2 1 0,12 92 0,-10-124 0,0-3 0,0 0 0,1-1 0,5 14 0,-7-22 0,1 0 0,0 0 0,0-1 0,0 1 0,0-1 0,1 1 0,-1-1 0,1 0 0,0 1 0,0-1 0,0-1 0,1 1 0,5 3 0,2 1 0,1-1 0,0 0 0,0 0 0,0-2 0,1 1 0,23 3 0,-33-7 0,1 0 0,0-1 0,-1 1 0,1-1 0,0 0 0,-1 0 0,1 0 0,0-1 0,-1 0 0,1 1 0,-1-1 0,1 0 0,-1 0 0,1-1 0,-1 1 0,0-1 0,1 0 0,-1 0 0,0 0 0,0 0 0,0 0 0,-1-1 0,1 0 0,-1 1 0,1-1 0,-1 0 0,0 0 0,0 0 0,3-5 0,-2 1 0,0-1 0,-1 0 0,0 1 0,0-1 0,0 0 0,-1 0 0,0 0 0,-1 0 0,1 0 0,-2 0 0,1 0 0,-1 0 0,0 0 0,-1 0 0,0 0 0,-3-9 0,3 13 0,1 1 0,-1-1 0,0 1 0,0-1 0,0 1 0,-1 0 0,1 0 0,-1 0 0,1 0 0,-1 1 0,0-1 0,0 1 0,0-1 0,0 1 0,-1 0 0,1 0 0,-1 1 0,1-1 0,-1 1 0,1-1 0,-1 1 0,0 0 0,0 0 0,0 1 0,0-1 0,1 1 0,-1 0 0,0 0 0,0 0 0,0 1 0,0-1 0,0 1 0,1 0 0,-8 3 0,7-3-80,0 0 0,1 0-1,-1 1 1,0-1 0,1 1-1,0 0 1,-1 0 0,1 0-1,0 0 1,0 1 0,0-1 0,1 1-1,-1-1 1,0 1 0,1 0-1,-3 5 1,-4 11-6746</inkml:trace>
  <inkml:trace contextRef="#ctx0" brushRef="#br0" timeOffset="4983.35">2809 112 24575,'0'57'0,"12"92"0,-6-103 0,-2-14 0,10 37 0,12 71 0,2 3 0,-21-116-115,4 9-197,-2 0-1,-2 1 1,6 65-1,-13-72-6513</inkml:trace>
  <inkml:trace contextRef="#ctx0" brushRef="#br0" timeOffset="7711.41">1 1015 24575,'5'0'0,"0"1"0,1 0 0,-1 0 0,0 0 0,0 1 0,0 0 0,1 0 0,-2 0 0,1 0 0,0 1 0,0 0 0,-1 0 0,0 0 0,0 1 0,6 5 0,-3-3 0,1 0 0,0 0 0,17 9 0,83 27 0,-23-10 0,-19-5 0,137 37 0,-151-54 0,61 2 0,-49-7 0,304 3 0,-216-10 0,187-18 0,-188-4 0,39-4 0,-151 23 0,39-11 0,28-4 0,-85 17 0,-1-2 0,26-8 0,25-6 0,-21 10 0,56-18 0,75-28 0,-146 44-1365,-4 3-546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3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24575,'-1'69'0,"0"-17"0,1-1 0,3 1 0,11 59 0,-11-108 0,1-9 0,2-9 0,-2-4 0,35-115 0,-35 121 0,2 0 0,-1 1 0,2 0 0,0 0 0,0 1 0,1 0 0,0 0 0,11-11 0,-17 20 0,0 0 0,0 0 0,0 1 0,0-1 0,0 1 0,0-1 0,1 1 0,-1-1 0,0 1 0,1 0 0,-1 0 0,1 0 0,-1 1 0,1-1 0,0 1 0,-1-1 0,5 1 0,-5 0 0,1 1 0,-1-1 0,0 1 0,0 0 0,-1 0 0,1 0 0,0 0 0,0 0 0,0 0 0,-1 1 0,1-1 0,0 1 0,-1-1 0,1 1 0,-1-1 0,0 1 0,0 0 0,1-1 0,-1 1 0,0 0 0,1 4 0,7 16-170,-1 1-1,0-1 0,-2 2 1,-1-1-1,-1 1 0,0-1 1,-1 39-1,-2-25-6655</inkml:trace>
  <inkml:trace contextRef="#ctx0" brushRef="#br0" timeOffset="700.12">426 367 24575,'2'-1'0,"0"0"0,0-1 0,0 1 0,0-1 0,0 0 0,0 1 0,0-1 0,0 0 0,-1 0 0,1 0 0,-1 0 0,1 0 0,0-3 0,3-2 0,-4 6 0,16-20 0,-2 0 0,0-1 0,13-28 0,-10 19 0,-17 30 0,-1 1 0,0-1 0,0 1 0,0-1 0,1 1 0,-1-1 0,0 1 0,1 0 0,-1-1 0,0 1 0,1-1 0,-1 1 0,0 0 0,1-1 0,-1 1 0,1 0 0,-1 0 0,0-1 0,1 1 0,-1 0 0,1 0 0,-1 0 0,1 0 0,-1-1 0,1 1 0,-1 0 0,1 0 0,-1 0 0,1 0 0,-1 0 0,1 0 0,-1 0 0,1 0 0,-1 1 0,1-1 0,-1 0 0,1 0 0,-1 0 0,1 0 0,-1 1 0,1-1 0,-1 0 0,1 0 0,-1 1 0,0-1 0,1 0 0,-1 1 0,0-1 0,1 1 0,-1-1 0,0 0 0,1 1 0,-1-1 0,0 1 0,0-1 0,0 1 0,1-1 0,-1 1 0,0-1 0,0 1 0,0-1 0,0 1 0,0-1 0,0 1 0,4 20 0,0-1 0,-2 1 0,0 0 0,-2 0 0,-3 38 0,0-3 0,3-25-1365,0-4-54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3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4575,'0'5'0,"0"0"0,0 0 0,1 0 0,0 0 0,0 0 0,0 0 0,0 0 0,1 0 0,0 0 0,0 0 0,0-1 0,1 1 0,-1-1 0,1 0 0,0 1 0,1-1 0,-1 0 0,1-1 0,-1 1 0,1-1 0,0 0 0,0 0 0,6 3 0,0-1 0,0 0 0,0-1 0,1 0 0,-1-1 0,1 0 0,0-1 0,0 0 0,0-1 0,20 0 0,-29-1 0,14 0 0,-1 0 0,0 1 0,0 1 0,0 0 0,21 7 0,-21-5 0,1 0 0,1-1 0,-1 0 0,0-2 0,19 1 0,84-9 0,-23 1 0,267 4 0,-195 3 0,-158-1 0,-1 1 0,0 0 0,1 1 0,-1-1 0,0 2 0,0-1 0,0 1 0,16 9 0,-2 1 0,39 29 0,-30-18 0,-29-22 0,-1 0 0,0-1 0,1 1 0,-1-1 0,1 1 0,0-1 0,-1 0 0,1 0 0,0 0 0,0 0 0,0 0 0,-1-1 0,1 1 0,0-1 0,0 0 0,0 0 0,0 0 0,0 0 0,0 0 0,0-1 0,0 1 0,0-1 0,0 0 0,-1 0 0,1 0 0,0 0 0,0-1 0,-1 1 0,1-1 0,-1 1 0,3-3 0,6-3 0,-1 1 0,1 1 0,0 0 0,0 1 0,1 0 0,16-4 0,73-6 0,-11 2 0,-30 3 0,1 1 0,99 3 0,-132 3 0,1-1 0,47-10 0,19-3 0,-66 14 0,-1-2 0,1-1 0,-1-1 0,0-1 0,-1-1 0,1-2 0,41-21 0,-58 26 0,-1 1 0,0 0 0,1 1 0,0 0 0,0 1 0,21-2 0,-17 3 0,-1-2 0,26-6 0,-35 6-47,0 1 0,-1-1 0,0 0 0,0-1 0,0 1-1,0-1 1,0 0 0,-1 0 0,1 0 0,-1 0 0,0-1 0,0 1-1,2-7 1,-1 4-658,6-9-612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30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4575,'3'0'0</inkml:trace>
  <inkml:trace contextRef="#ctx0" brushRef="#br0" timeOffset="388.96">232 20 24575,'3'0'0,"8"0"0,8 0 0,1 0-8191</inkml:trace>
  <inkml:trace contextRef="#ctx0" brushRef="#br0" timeOffset="750.49">541 1 24575,'0'3'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3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95 24575,'0'-6'0,"0"-1"0,0 1 0,-1-1 0,0 1 0,0-1 0,0 1 0,-1 0 0,0 0 0,-3-7 0,4 12 0,0-1 0,-1 0 0,1 0 0,0 1 0,-1-1 0,1 1 0,-1-1 0,0 1 0,1 0 0,-1-1 0,0 1 0,0 0 0,0 0 0,0 0 0,0 0 0,0 1 0,0-1 0,0 1 0,0-1 0,0 1 0,0 0 0,0-1 0,0 1 0,-1 0 0,1 0 0,0 1 0,0-1 0,0 0 0,0 1 0,-4 1 0,2-1 0,1 0 0,-1 1 0,1-1 0,0 1 0,0 0 0,-1 0 0,1 0 0,1 0 0,-1 0 0,0 1 0,0-1 0,1 1 0,0 0 0,-1 0 0,1 0 0,0 0 0,0 0 0,1 0 0,-1 1 0,1-1 0,-1 0 0,1 1 0,0-1 0,1 1 0,-2 5 0,0 10 0,0 1 0,1-1 0,2 32 0,0-28 0,-1-13 0,1-1 0,1 1 0,-1 0 0,5 12 0,-6-20 0,1 0 0,0 0 0,0 0 0,0 0 0,0 0 0,0 0 0,1 0 0,-1 0 0,0 0 0,1-1 0,2 3 0,-4-3 0,1-1 0,0 1 0,0-1 0,0 0 0,0 1 0,0-1 0,0 0 0,0 1 0,0-1 0,0 0 0,0 0 0,0 0 0,0 0 0,0 0 0,0 0 0,-1 0 0,1 0 0,0-1 0,0 1 0,0 0 0,0 0 0,0-1 0,0 1 0,0-1 0,0 1 0,1-2 0,4-1 0,-1-1 0,0 0 0,0-1 0,0 1 0,0-1 0,-1 0 0,1 0 0,-1 0 0,3-7 0,28-57 0,-8 14 0,-30 142 0,3-85 0,-1 6 0,1 1 0,0-1 0,0 0 0,0 0 0,4 15 0,-3-21 0,0 0 0,0 1 0,0-1 0,0 0 0,0 0 0,0 0 0,0 0 0,1 0 0,-1 0 0,1-1 0,0 1 0,-1 0 0,1-1 0,0 1 0,0-1 0,0 0 0,0 0 0,0 1 0,0-1 0,1-1 0,-1 1 0,0 0 0,0 0 0,5 0 0,0-1-80,0 1 0,0-1-1,0-1 1,0 1 0,0-1-1,0 0 1,-1-1 0,1 0-1,0 0 1,-1 0 0,1-1 0,-1 0-1,0 0 1,0-1 0,0 1-1,8-8 1,11-6-674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34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59 24575,'0'-6'0,"0"1"0,1-1 0,0 0 0,0 1 0,0-1 0,1 1 0,0-1 0,0 1 0,0 0 0,1 0 0,-1 0 0,1 0 0,1 0 0,-1 1 0,1-1 0,4-3 0,6-6 0,1 2 0,0 0 0,24-14 0,-20 13 0,4 0 0,1 0 0,40-14 0,-5 2 0,-41 18 0,1 1 0,-1 1 0,1 1 0,0 1 0,0 1 0,32-1 0,22-3 0,27-1 0,144 6 0,-106 3 0,-43-4 0,-29 0 0,71 7 0,-127-3 0,1 0 0,-1 0 0,0 1 0,0 0 0,0 1 0,-1 0 0,1 1 0,-1 0 0,0 1 0,0-1 0,-1 2 0,0-1 0,0 1 0,0 0 0,-1 1 0,0 0 0,-1 0 0,1 0 0,-2 1 0,8 13 0,9 11 0,-16-26 0,-1 0 0,0 0 0,-1 0 0,0 1 0,0 0 0,0 0 0,2 9 0,-1 2-682,14 36-1,-10-37-6143</inkml:trace>
  <inkml:trace contextRef="#ctx0" brushRef="#br0" timeOffset="1564.79">1501 176 24575,'0'-4'0,"0"0"0,1 0 0,-1 0 0,1 0 0,-1 0 0,1 0 0,0 0 0,1 1 0,-1-1 0,1 0 0,-1 1 0,1-1 0,0 1 0,1-1 0,-1 1 0,1 0 0,-1 0 0,1 0 0,0 0 0,0 0 0,4-2 0,-3 2 0,1 1 0,0 0 0,-1 0 0,1 0 0,0 0 0,0 1 0,0 0 0,1 0 0,-1 0 0,0 1 0,0-1 0,0 1 0,0 0 0,1 1 0,-1 0 0,5 1 0,-7-2 0,0 1 0,-1 0 0,1 0 0,-1 1 0,0-1 0,1 0 0,-1 1 0,0-1 0,0 1 0,0 0 0,0 0 0,0 0 0,0 0 0,-1 0 0,1 0 0,0 0 0,-1 1 0,0-1 0,0 0 0,0 1 0,0-1 0,0 1 0,0 0 0,0-1 0,-1 1 0,1 3 0,1 9 0,-1 1 0,0-1 0,-2 23 0,0-19 0,-1 27 0,0-31 0,1 1 0,1-1 0,0 1 0,2-1 0,2 16 0,-4-29 0,0-1 0,0 0 0,0 1 0,1-1 0,-1 1 0,1-1 0,-1 0 0,1 0 0,-1 1 0,1-1 0,0 0 0,-1 0 0,1 1 0,0-1 0,0 0 0,0 0 0,0 0 0,0 0 0,0 0 0,0 0 0,0-1 0,1 1 0,-1 0 0,0-1 0,0 1 0,1 0 0,-1-1 0,0 0 0,1 1 0,-1-1 0,0 0 0,1 1 0,-1-1 0,1 0 0,-1 0 0,1 0 0,-1 0 0,0-1 0,1 1 0,-1 0 0,0-1 0,2 0 0,2 0 0,-1-1 0,0 0 0,-1-1 0,1 1 0,0-1 0,-1 0 0,1 0 0,-1 0 0,0 0 0,0 0 0,0-1 0,3-4 0,2-7 0,0 0 0,-1-1 0,-1-1 0,0 1 0,-1-1 0,-1 0 0,-1 0 0,2-17 0,-1-20 0,-2-66 0,-1 109 0,6 15 0,9 9 0,-6-9 9,1 1 1,-1-2-1,1 1 0,-1-2 0,1 1 1,0-2-1,0 1 0,0-1 0,0-1 0,0 0 1,0-1-1,13-2 0,-9 1-174,-1-2 0,1 0 0,-1 0 0,0-2 0,0 0 0,0 0 0,-1-1 0,18-12 0,-13 6-666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30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31 24575,'-4'0'0,"1"-1"0,0 0 0,0 0 0,0 0 0,0 0 0,0-1 0,0 1 0,-4-3 0,-15-7 0,17 9 0,-1 1 0,0-1 0,0 1 0,1 0 0,-1 1 0,0 0 0,0-1 0,0 2 0,1-1 0,-1 1 0,0 0 0,0 0 0,1 0 0,-1 1 0,-5 2 0,7-1 0,-1-1 0,1 1 0,1 0 0,-1 0 0,0 1 0,1-1 0,-1 1 0,1-1 0,0 1 0,0 0 0,1 0 0,-1 1 0,1-1 0,0 0 0,0 1 0,0-1 0,1 1 0,-2 7 0,-1 4 0,1-1 0,-1 26 0,3-37 0,1 0 0,0 1 0,0-1 0,1 0 0,-1 1 0,1-1 0,0 0 0,0 0 0,0 0 0,1 1 0,-1-1 0,1 0 0,0-1 0,3 6 0,-4-8 0,0 0 0,0 0 0,0 0 0,0 0 0,0 0 0,0 0 0,1-1 0,-1 1 0,0 0 0,1 0 0,-1-1 0,0 1 0,1-1 0,-1 0 0,1 1 0,-1-1 0,1 0 0,-1 0 0,1 0 0,-1 0 0,3 0 0,-1-1 0,0 1 0,1-1 0,-1 0 0,0 0 0,0-1 0,0 1 0,0-1 0,0 0 0,4-2 0,-2-1 0,1 0 0,-1 0 0,1 0 0,-1 0 0,-1-1 0,1 0 0,-1 0 0,5-10 0,1-8 0,19-36 0,-29 60 0,0 1 0,0-1 0,0 0 0,0 0 0,0 1 0,0-1 0,0 0 0,0 0 0,0 0 0,0 1 0,0-1 0,1 0 0,-1 0 0,0 0 0,0 0 0,0 1 0,0-1 0,0 0 0,1 0 0,-1 0 0,0 0 0,0 0 0,0 1 0,1-1 0,-1 0 0,0 0 0,0 0 0,0 0 0,1 0 0,-1 0 0,0 0 0,0 0 0,0 0 0,1 0 0,-1 0 0,0 0 0,0 0 0,1 0 0,-1 0 0,0 0 0,0 0 0,0 0 0,1 0 0,-1 0 0,0 0 0,0 0 0,0 0 0,1-1 0,-1 1 0,0 0 0,0 0 0,0 0 0,0 0 0,1 0 0,-1-1 0,0 1 0,0 0 0,0 0 0,0 0 0,0-1 0,0 1 0,1 0 0,-1-1 0,3 27 0,-2-18 0,0 1 0,0-1 0,1 1 0,1-1 0,-1 0 0,1 0 0,1 0 0,-1 0 0,1 0 0,1-1 0,7 11 0,-10-15 0,1-1 0,-1 0 0,0 0 0,1 0 0,-1 0 0,1 0 0,0 0 0,-1 0 0,1-1 0,0 0 0,0 1 0,0-1 0,0 0 0,0 0 0,1-1 0,-1 1 0,0-1 0,0 1 0,0-1 0,1 0 0,-1 0 0,0-1 0,0 1 0,0-1 0,1 1 0,-1-1 0,0 0 0,0 0 0,0-1 0,0 1 0,4-3 0,0-1-273,0 1 0,0-1 0,-1 0 0,6-7 0,4-3-655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3:27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683'-1365,"0"-654"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9T14:05:26.622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1 0,'0'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41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8 24575,'1'-5'0,"-1"0"0,1 0 0,0 0 0,1 0 0,-1 0 0,1 0 0,0 1 0,0-1 0,0 1 0,0-1 0,1 1 0,0 0 0,0 0 0,6-7 0,1 1 0,1 0 0,0 1 0,23-16 0,-31 23 0,0 1 0,-1-1 0,1 0 0,0 1 0,0 0 0,0 0 0,0 0 0,0 0 0,0 0 0,0 1 0,0-1 0,0 1 0,0 0 0,1 0 0,-1 0 0,0 0 0,0 1 0,0-1 0,0 1 0,0 0 0,0-1 0,0 1 0,0 1 0,0-1 0,0 0 0,0 1 0,-1 0 0,1-1 0,-1 1 0,1 0 0,-1 0 0,0 1 0,0-1 0,0 0 0,0 1 0,3 3 0,1 3 0,0 1 0,-1 0 0,0 0 0,0 0 0,-1 0 0,0 1 0,-1-1 0,0 1 0,1 14 0,-1 10 0,-2 0 0,-2 0 0,-8 56 0,4-42 0,5-46 0,0-1 0,-1 0 0,1 1 0,0-1 0,1 1 0,-1-1 0,0 1 0,1-1 0,-1 1 0,1-1 0,0 0 0,0 1 0,0-1 0,0 0 0,0 0 0,1 0 0,-1 1 0,1-1 0,1 2 0,-1-3 0,-1 0 0,1 0 0,-1-1 0,1 1 0,-1 0 0,1-1 0,0 1 0,-1-1 0,1 1 0,0-1 0,-1 0 0,1 0 0,0 0 0,-1 0 0,1 0 0,0 0 0,-1 0 0,1 0 0,0-1 0,-1 1 0,1-1 0,-1 1 0,1-1 0,0 0 0,-1 1 0,1-1 0,-1 0 0,0 0 0,1 0 0,0-1 0,5-4 0,0 0 0,-1-1 0,0 1 0,-1-1 0,1-1 0,-1 1 0,0 0 0,-1-1 0,0 0 0,4-11 0,0-1 0,-1 0 0,-1-1 0,4-26 0,32-151 0,-41 196 2,-1 0 0,1-1-1,0 1 1,0 0 0,-1 0 0,1 0-1,1 0 1,-1 0 0,0 0 0,0 0-1,1 0 1,-1 0 0,1 0-1,0 1 1,-1-1 0,1 1 0,0-1-1,0 1 1,0 0 0,0 0 0,0 0-1,0 0 1,0 0 0,1 0-1,-1 0 1,2 0 0,7-1-53,0 1 1,0 0-1,0 0 0,16 2 1,6-1-1109,-2-2-566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40.1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'13'0,"-1"0"0,1-1 0,1 1 0,1 0 0,-1-1 0,2 0 0,0 1 0,0-1 0,9 15 0,-3-9 0,2-1 0,-1-1 0,2 0 0,0 0 0,18 16 0,-9-13 0,0 0 0,1-2 0,39 24 0,80 32 0,-135-70 0,12 7 0,-5-3 0,0 0 0,0-1 0,0 0 0,0-1 0,1-1 0,0 0 0,29 3 0,58 1 0,72 2 0,165-11 0,-326 1 0,1-2 0,-1 1 0,0-2 0,0 1 0,25-10 0,62-33 0,-46 20 0,-29 11 0,0 0 0,0-1 0,28-25 0,33-21 0,-69 49 0,0-1 0,-1 0 0,-1-2 0,0 0 0,0 0 0,18-29 0,-12 19 0,11-33-1365,-20 41-546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13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478'0,"2"-495"0,0-1 0,2 0 0,7-24 0,-5 18 0,3-10 0,16-41 0,-20 64 0,0-1 0,1 1 0,0 0 0,1 0 0,0 1 0,15-17 0,-21 26 0,0 0 0,0-1 0,0 1 0,0 0 0,1 0 0,-1 0 0,0 1 0,0-1 0,1 0 0,-1 0 0,0 1 0,1-1 0,-1 0 0,0 1 0,1 0 0,-1-1 0,1 1 0,-1 0 0,1 0 0,-1 0 0,1 0 0,-1 0 0,4 0 0,-3 1 0,0 0 0,-1 0 0,1 0 0,0 0 0,-1 0 0,1 1 0,0-1 0,-1 1 0,1-1 0,-1 1 0,0-1 0,0 1 0,0 0 0,1 0 0,-1 2 0,5 7 0,-2 1 0,1 0 0,-2 0 0,4 17 0,0 16-455,-3 0 0,-1 84 0,-3-95-6371</inkml:trace>
  <inkml:trace contextRef="#ctx0" brushRef="#br0" timeOffset="804.2">463 384 24575,'7'0'0,"0"0"0,0 0 0,-1 0 0,1 1 0,0 0 0,-1 1 0,1-1 0,8 4 0,-12-3 0,0 0 0,0 0 0,-1 0 0,1 1 0,-1-1 0,1 1 0,-1-1 0,0 1 0,0 0 0,0 0 0,0 0 0,0 0 0,-1 0 0,0 0 0,1 0 0,-1 0 0,0 1 0,0 3 0,1 0 0,-1 0 0,0 0 0,-1 0 0,0 0 0,0 0 0,0 0 0,-1 0 0,0 0 0,0 0 0,-1-1 0,1 1 0,-2 0 0,1-1 0,-4 8 0,-7 10 0,0-1 0,-23 30 0,9-14 0,26-38 0,-1 0 0,1 1 0,0-1 0,0 1 0,0-1 0,0 1 0,1-1 0,-1 1 0,0 0 0,1-1 0,-1 1 0,1 0 0,0 0 0,-1-1 0,1 1 0,0 0 0,0 0 0,0 0 0,0-1 0,0 1 0,1 0 0,-1 0 0,1 2 0,1-2 0,-1-1 0,1 1 0,0-1 0,0 0 0,0 0 0,0 1 0,0-1 0,0 0 0,0-1 0,0 1 0,1 0 0,-1 0 0,0-1 0,0 0 0,1 1 0,-1-1 0,4 0 0,27 1-1365,-1-1-546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12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4'1'0,"1"0"0,-1 1 0,0-1 0,0 1 0,0 0 0,0 1 0,0-1 0,-1 1 0,1-1 0,-1 1 0,6 6 0,8 5 0,192 112 0,-194-120 0,0 0 0,0-1 0,0-1 0,1 0 0,0-1 0,-1-1 0,18 0 0,-8 1 0,44 9 0,-20-1 0,54 6 0,-59-11 0,-9 1 0,38 12 0,-48-11 0,1-1 0,0-2 0,40 4 0,412-6 0,-241-5 0,215 2 0,-432-2 0,0 0 0,-1-1 0,33-9 0,25-4 0,-50 12 0,48-17 0,-19 5 0,-8 4 0,1 2 0,1 1 0,75-1 0,38 1 0,18-1 0,-140 9 0,-1-3 0,62-14 0,-39 10 0,1 2 0,105 4 0,-149 2 0,12-1 0,-1-2 0,48-10 0,26-3 0,12 13 0,-77 4 0,-1-2 0,52-8 0,-71 4-195,0-1 0,-1-1 0,0 0 0,-1-2 0,1 0 0,22-15 0,-23 13-663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09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3 24575,'72'-57'0,"-56"43"0,-6 6 0,1-1 0,-2 0 0,1 0 0,-2-1 0,1 0 0,-1-1 0,11-18 0,-13 17 0,0-1 0,-1 1 0,-1-1 0,1-1 0,-2 1 0,0 0 0,-1-1 0,0 0 0,-1 1 0,-1-22 0,0 33 0,0 0 0,0 1 0,-1-1 0,1 1 0,0-1 0,-1 1 0,0-1 0,1 1 0,-1-1 0,0 1 0,0 0 0,1-1 0,-1 1 0,0 0 0,0 0 0,-1 0 0,-1-2 0,2 2 0,0 1 0,0-1 0,0 1 0,0 0 0,0-1 0,0 1 0,-1 0 0,1 0 0,0 0 0,0 0 0,0 0 0,0 0 0,0 0 0,0 0 0,-1 0 0,1 1 0,0-1 0,0 0 0,-1 1 0,-1 1 0,0 0 0,0-1 0,0 1 0,0 0 0,0 0 0,1 1 0,-1-1 0,1 1 0,-1-1 0,1 1 0,0 0 0,0 0 0,0 0 0,1 0 0,-2 4 0,-3 12 0,1 1 0,1 0 0,1 1 0,-1 21 0,2-13 0,-8 33 0,1-19 0,2-1 0,2 1 0,1 0 0,3 0 0,6 70 0,-4-110 0,-1 0 0,1 0 0,0 0 0,0 0 0,0 0 0,0 0 0,0 0 0,1-1 0,-1 1 0,1 0 0,0-1 0,0 1 0,0-1 0,0 0 0,0 0 0,0 0 0,1 0 0,-1 0 0,1 0 0,-1 0 0,5 1 0,-5-2 0,-1-1 0,1 1 0,-1-1 0,0 0 0,1 1 0,-1-1 0,1 0 0,-1 0 0,1 0 0,-1 0 0,1 0 0,-1 0 0,0-1 0,1 1 0,-1 0 0,1-1 0,-1 1 0,3-2 0,-3 1 0,1 0 0,0-1 0,-1 1 0,1-1 0,-1 0 0,1 1 0,-1-1 0,0 0 0,1 0 0,-1 0 0,0 1 0,0-1 0,-1-1 0,1 1 0,0 0 0,0-2 0,1-2 12,-1 0 0,0 0 0,0 0 0,0-1 0,-1 1 0,0 0 0,0 0 0,-1 0 0,-1-7 0,2 10-77,-1 1 1,0-1-1,0 0 1,0 1-1,0-1 1,0 1-1,0-1 0,-1 1 1,0 0-1,1 0 1,-1-1-1,0 1 1,0 0-1,0 1 1,0-1-1,0 0 0,0 1 1,-1-1-1,1 1 1,0-1-1,-1 1 1,-3-1-1,-18-4-676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9T14:04:0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4575,'0'3'0</inkml:trace>
  <inkml:trace contextRef="#ctx0" brushRef="#br0" timeOffset="358.04">270 39 24575,'0'0'-8191</inkml:trace>
  <inkml:trace contextRef="#ctx0" brushRef="#br0" timeOffset="359.04">617 0 24575,'0'0'-81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3</Pages>
  <Words>957</Words>
  <Characters>546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1</cp:revision>
  <dcterms:created xsi:type="dcterms:W3CDTF">2021-12-09T13:48:00Z</dcterms:created>
  <dcterms:modified xsi:type="dcterms:W3CDTF">2024-11-18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